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3A4E" w:rsidRPr="0040012C" w:rsidRDefault="00C10E2D" w:rsidP="00360021">
      <w:pPr>
        <w:spacing w:after="120"/>
        <w:ind w:left="360" w:hanging="360"/>
        <w:jc w:val="center"/>
        <w:rPr>
          <w:caps/>
          <w:sz w:val="28"/>
          <w:szCs w:val="28"/>
        </w:rPr>
      </w:pPr>
      <w:r w:rsidRPr="00C10E2D">
        <w:rPr>
          <w:b/>
          <w:caps/>
          <w:noProof/>
          <w:sz w:val="28"/>
          <w:szCs w:val="28"/>
        </w:rPr>
        <w:drawing>
          <wp:inline distT="0" distB="0" distL="0" distR="0">
            <wp:extent cx="731520" cy="73152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538" cy="752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3A4E" w:rsidRPr="00435F71" w:rsidRDefault="00413A4E" w:rsidP="005A64E6">
      <w:pPr>
        <w:jc w:val="center"/>
        <w:rPr>
          <w:caps/>
          <w:sz w:val="28"/>
          <w:szCs w:val="28"/>
        </w:rPr>
      </w:pPr>
      <w:r w:rsidRPr="00435F71">
        <w:rPr>
          <w:caps/>
          <w:sz w:val="28"/>
          <w:szCs w:val="28"/>
        </w:rPr>
        <w:t xml:space="preserve">American International University-Bangladesh </w:t>
      </w:r>
    </w:p>
    <w:p w:rsidR="00413A4E" w:rsidRPr="00435F71" w:rsidRDefault="00413A4E" w:rsidP="005A64E6">
      <w:pPr>
        <w:jc w:val="center"/>
        <w:rPr>
          <w:u w:val="single"/>
        </w:rPr>
      </w:pPr>
      <w:r w:rsidRPr="00435F71">
        <w:t>Faculty of Science &amp; Information Technology</w:t>
      </w:r>
    </w:p>
    <w:p w:rsidR="00413A4E" w:rsidRPr="00435F71" w:rsidRDefault="00413A4E" w:rsidP="005A64E6">
      <w:pPr>
        <w:jc w:val="center"/>
        <w:rPr>
          <w:u w:val="single"/>
        </w:rPr>
      </w:pPr>
      <w:r w:rsidRPr="00435F71">
        <w:t>Department of Mathematics</w:t>
      </w:r>
    </w:p>
    <w:p w:rsidR="00413A4E" w:rsidRPr="00435F71" w:rsidRDefault="00C61A61" w:rsidP="005A64E6">
      <w:pPr>
        <w:jc w:val="center"/>
        <w:rPr>
          <w:sz w:val="28"/>
          <w:szCs w:val="28"/>
        </w:rPr>
      </w:pPr>
      <w:r w:rsidRPr="00C61A61">
        <w:t>MAT2101</w:t>
      </w:r>
      <w:r w:rsidR="00413A4E" w:rsidRPr="00C61A61">
        <w:t>:</w:t>
      </w:r>
      <w:r w:rsidR="00413A4E" w:rsidRPr="00435F71">
        <w:t xml:space="preserve"> </w:t>
      </w:r>
      <w:r w:rsidRPr="00C61A61">
        <w:t>Complex Variable</w:t>
      </w:r>
      <w:r w:rsidR="007B6177">
        <w:t>s</w:t>
      </w:r>
      <w:r w:rsidRPr="00C61A61">
        <w:t>, Laplace and Z-transformation</w:t>
      </w:r>
      <w:r w:rsidR="009830FD">
        <w:t>s</w:t>
      </w:r>
      <w:r w:rsidR="00413A4E" w:rsidRPr="00435F71">
        <w:t xml:space="preserve"> (Sections: All)</w:t>
      </w:r>
    </w:p>
    <w:p w:rsidR="00413A4E" w:rsidRPr="00D5280E" w:rsidRDefault="00413A4E" w:rsidP="005A64E6">
      <w:pPr>
        <w:jc w:val="center"/>
        <w:rPr>
          <w:sz w:val="20"/>
          <w:szCs w:val="20"/>
        </w:rPr>
      </w:pPr>
    </w:p>
    <w:p w:rsidR="00413A4E" w:rsidRPr="009D532E" w:rsidRDefault="00937105" w:rsidP="005A64E6">
      <w:r>
        <w:t xml:space="preserve">Midterm </w:t>
      </w:r>
      <w:r w:rsidR="00413A4E" w:rsidRPr="009D532E">
        <w:t>Examination</w:t>
      </w:r>
      <w:r w:rsidR="006C0678">
        <w:rPr>
          <w:sz w:val="28"/>
        </w:rPr>
        <w:t xml:space="preserve"> </w:t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</w:r>
      <w:r w:rsidR="006C0678">
        <w:rPr>
          <w:sz w:val="28"/>
        </w:rPr>
        <w:tab/>
        <w:t xml:space="preserve">          </w:t>
      </w:r>
      <w:r w:rsidR="006C0678">
        <w:rPr>
          <w:sz w:val="28"/>
        </w:rPr>
        <w:tab/>
        <w:t xml:space="preserve">      </w:t>
      </w:r>
    </w:p>
    <w:p w:rsidR="00413A4E" w:rsidRPr="009D532E" w:rsidRDefault="00413A4E" w:rsidP="005A64E6">
      <w:pPr>
        <w:rPr>
          <w:sz w:val="8"/>
        </w:rPr>
      </w:pPr>
      <w:r w:rsidRPr="009D532E">
        <w:t xml:space="preserve">   </w:t>
      </w:r>
    </w:p>
    <w:p w:rsidR="00413A4E" w:rsidRPr="009D532E" w:rsidRDefault="00413A4E" w:rsidP="005A64E6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</w:pPr>
      <w:r w:rsidRPr="009D532E">
        <w:t xml:space="preserve">Total Marks: 40               </w:t>
      </w:r>
      <w:r>
        <w:t xml:space="preserve">    </w:t>
      </w:r>
      <w:r w:rsidRPr="009D532E">
        <w:t xml:space="preserve">                                            </w:t>
      </w:r>
      <w:r w:rsidR="00D70EE5">
        <w:t xml:space="preserve">           </w:t>
      </w:r>
      <w:r w:rsidR="0096100F">
        <w:t xml:space="preserve">                            </w:t>
      </w:r>
      <w:r w:rsidR="00D70EE5">
        <w:t>Time: 2</w:t>
      </w:r>
      <w:r w:rsidRPr="009D532E">
        <w:t xml:space="preserve"> hour</w:t>
      </w:r>
      <w:r w:rsidR="00D70EE5">
        <w:t>s</w:t>
      </w:r>
      <w:r w:rsidRPr="009D532E">
        <w:t xml:space="preserve"> </w:t>
      </w:r>
    </w:p>
    <w:p w:rsidR="00413A4E" w:rsidRPr="005562D5" w:rsidRDefault="00413A4E" w:rsidP="00003325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  <w:ind w:left="7200" w:hanging="7200"/>
      </w:pPr>
    </w:p>
    <w:p w:rsidR="00413A4E" w:rsidRPr="005318AF" w:rsidRDefault="00DB53D6" w:rsidP="005A64E6">
      <w:pPr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0960</wp:posOffset>
                </wp:positionV>
                <wp:extent cx="6096000" cy="323850"/>
                <wp:effectExtent l="0" t="0" r="0" b="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4D8F" w:rsidRPr="00D35F70" w:rsidRDefault="00B84D8F" w:rsidP="007662D5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35F70">
                              <w:rPr>
                                <w:b/>
                              </w:rPr>
                              <w:t>Instruction: Answer all the questions with the given conditions.</w:t>
                            </w:r>
                          </w:p>
                          <w:p w:rsidR="00B84D8F" w:rsidRPr="007662D5" w:rsidRDefault="00B84D8F" w:rsidP="007662D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0;margin-top:4.8pt;width:480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">
                <v:textbox>
                  <w:txbxContent>
                    <w:p w:rsidR="00B84D8F" w:rsidRPr="00D35F70" w:rsidRDefault="00B84D8F" w:rsidP="007662D5">
                      <w:pPr>
                        <w:jc w:val="center"/>
                        <w:rPr>
                          <w:b/>
                        </w:rPr>
                      </w:pPr>
                      <w:r w:rsidRPr="00D35F70">
                        <w:rPr>
                          <w:b/>
                        </w:rPr>
                        <w:t>Instruction: Answer all the questions with the given conditions.</w:t>
                      </w:r>
                    </w:p>
                    <w:p w:rsidR="00B84D8F" w:rsidRPr="007662D5" w:rsidRDefault="00B84D8F" w:rsidP="007662D5"/>
                  </w:txbxContent>
                </v:textbox>
              </v:shape>
            </w:pict>
          </mc:Fallback>
        </mc:AlternateContent>
      </w:r>
    </w:p>
    <w:p w:rsidR="00413A4E" w:rsidRDefault="00413A4E" w:rsidP="005A64E6">
      <w:pPr>
        <w:rPr>
          <w:bCs/>
        </w:rPr>
      </w:pPr>
    </w:p>
    <w:p w:rsidR="000D4C8E" w:rsidRDefault="000D4C8E" w:rsidP="009830FD">
      <w:pPr>
        <w:tabs>
          <w:tab w:val="left" w:pos="-2070"/>
          <w:tab w:val="left" w:pos="-1800"/>
          <w:tab w:val="right" w:pos="9360"/>
        </w:tabs>
        <w:spacing w:line="360" w:lineRule="auto"/>
        <w:ind w:left="360" w:hanging="360"/>
        <w:contextualSpacing/>
        <w:jc w:val="both"/>
      </w:pPr>
    </w:p>
    <w:p w:rsidR="009830FD" w:rsidRPr="00E356A6" w:rsidRDefault="00F630C8" w:rsidP="00415CD1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b/>
          <w:sz w:val="24"/>
        </w:rPr>
      </w:pPr>
      <w:r w:rsidRPr="00E356A6">
        <w:rPr>
          <w:sz w:val="24"/>
        </w:rPr>
        <w:t>A</w:t>
      </w:r>
      <w:r w:rsidR="009830FD" w:rsidRPr="00E356A6">
        <w:rPr>
          <w:sz w:val="24"/>
        </w:rPr>
        <w:t xml:space="preserve">nswer </w:t>
      </w:r>
      <w:r w:rsidRPr="00E356A6">
        <w:rPr>
          <w:b/>
          <w:sz w:val="24"/>
        </w:rPr>
        <w:t>ALL</w:t>
      </w:r>
      <w:r w:rsidRPr="00E356A6">
        <w:rPr>
          <w:sz w:val="24"/>
        </w:rPr>
        <w:t xml:space="preserve"> of </w:t>
      </w:r>
      <w:r w:rsidR="009830FD" w:rsidRPr="00E356A6">
        <w:rPr>
          <w:sz w:val="24"/>
        </w:rPr>
        <w:t>the following</w:t>
      </w:r>
      <w:r w:rsidR="00317E70" w:rsidRPr="00E356A6">
        <w:rPr>
          <w:sz w:val="24"/>
        </w:rPr>
        <w:t xml:space="preserve"> questions</w:t>
      </w:r>
      <w:r w:rsidRPr="00E356A6">
        <w:rPr>
          <w:sz w:val="24"/>
        </w:rPr>
        <w:t>:</w:t>
      </w:r>
      <w:r w:rsidR="009830FD" w:rsidRPr="00E356A6">
        <w:rPr>
          <w:sz w:val="24"/>
        </w:rPr>
        <w:tab/>
      </w:r>
      <w:r w:rsidRPr="00E356A6">
        <w:rPr>
          <w:sz w:val="24"/>
        </w:rPr>
        <w:t xml:space="preserve">    </w:t>
      </w:r>
      <w:r w:rsidR="009830FD" w:rsidRPr="00E356A6">
        <w:rPr>
          <w:sz w:val="24"/>
        </w:rPr>
        <w:t xml:space="preserve">   </w:t>
      </w:r>
    </w:p>
    <w:p w:rsidR="0096100F" w:rsidRPr="00E356A6" w:rsidRDefault="009830FD" w:rsidP="00415CD1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 xml:space="preserve"> L </m:t>
        </m:r>
      </m:oMath>
      <w:r w:rsidR="00AB4F36" w:rsidRPr="00AB4F36">
        <w:rPr>
          <w:position w:val="-18"/>
          <w:sz w:val="24"/>
        </w:rPr>
        <w:object w:dxaOrig="13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4.75pt" o:ole="">
            <v:imagedata r:id="rId10" o:title=""/>
          </v:shape>
          <o:OLEObject Type="Embed" ProgID="Equation.DSMT4" ShapeID="_x0000_i1025" DrawAspect="Content" ObjectID="_1632640394" r:id="rId11"/>
        </w:object>
      </w:r>
      <w:r w:rsidR="0096100F" w:rsidRPr="00E356A6">
        <w:rPr>
          <w:sz w:val="24"/>
        </w:rPr>
        <w:t>,</w:t>
      </w:r>
    </w:p>
    <w:p w:rsidR="0096100F" w:rsidRPr="00E356A6" w:rsidRDefault="009830FD" w:rsidP="00415CD1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 xml:space="preserve">Evaluate </w:t>
      </w:r>
      <m:oMath>
        <m:r>
          <m:rPr>
            <m:scr m:val="script"/>
          </m:rPr>
          <w:rPr>
            <w:rFonts w:ascii="Cambria Math" w:hAnsi="Cambria Math"/>
            <w:sz w:val="24"/>
          </w:rPr>
          <m:t>L</m:t>
        </m:r>
        <m:r>
          <w:rPr>
            <w:rFonts w:ascii="Cambria Math" w:hAnsi="Cambria Math"/>
            <w:sz w:val="24"/>
          </w:rPr>
          <m:t xml:space="preserve"> {(3t u(t-5)}</m:t>
        </m:r>
      </m:oMath>
      <w:r w:rsidR="007B6177">
        <w:rPr>
          <w:sz w:val="24"/>
        </w:rPr>
        <w:t xml:space="preserve">, where </w:t>
      </w:r>
      <w:r w:rsidR="007B6177" w:rsidRPr="007B6177">
        <w:rPr>
          <w:position w:val="-6"/>
          <w:sz w:val="24"/>
        </w:rPr>
        <w:object w:dxaOrig="200" w:dyaOrig="220">
          <v:shape id="_x0000_i1026" type="#_x0000_t75" style="width:9.75pt;height:11.25pt" o:ole="">
            <v:imagedata r:id="rId12" o:title=""/>
          </v:shape>
          <o:OLEObject Type="Embed" ProgID="Equation.DSMT4" ShapeID="_x0000_i1026" DrawAspect="Content" ObjectID="_1632640395" r:id="rId13"/>
        </w:object>
      </w:r>
      <w:r w:rsidR="00207D75">
        <w:rPr>
          <w:sz w:val="24"/>
        </w:rPr>
        <w:t>(t</w:t>
      </w:r>
      <w:r w:rsidR="00AB4F36">
        <w:rPr>
          <w:sz w:val="24"/>
        </w:rPr>
        <w:t>-5</w:t>
      </w:r>
      <w:r w:rsidR="00207D75">
        <w:rPr>
          <w:sz w:val="24"/>
        </w:rPr>
        <w:t>)</w:t>
      </w:r>
      <w:r w:rsidR="007B6177">
        <w:rPr>
          <w:sz w:val="24"/>
        </w:rPr>
        <w:t xml:space="preserve"> is </w:t>
      </w:r>
      <w:r w:rsidR="007E5014">
        <w:rPr>
          <w:sz w:val="24"/>
        </w:rPr>
        <w:t xml:space="preserve">the </w:t>
      </w:r>
      <w:r w:rsidR="007B6177">
        <w:rPr>
          <w:sz w:val="24"/>
        </w:rPr>
        <w:t>unit step function,</w:t>
      </w:r>
    </w:p>
    <w:p w:rsidR="0096100F" w:rsidRPr="00E356A6" w:rsidRDefault="009830FD" w:rsidP="00415CD1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 xml:space="preserve">Evaluate 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 xml:space="preserve"> L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(s-4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25</m:t>
                </m:r>
              </m:den>
            </m:f>
          </m:e>
        </m:d>
        <m:r>
          <w:rPr>
            <w:rFonts w:ascii="Cambria Math" w:hAnsi="Cambria Math"/>
            <w:sz w:val="24"/>
          </w:rPr>
          <m:t xml:space="preserve"> .</m:t>
        </m:r>
      </m:oMath>
    </w:p>
    <w:p w:rsidR="0096100F" w:rsidRDefault="007E5014" w:rsidP="00415CD1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proofErr w:type="gramStart"/>
      <w:r>
        <w:rPr>
          <w:sz w:val="24"/>
        </w:rPr>
        <w:t xml:space="preserve">Evaluate </w:t>
      </w:r>
      <w:proofErr w:type="gramEnd"/>
      <w:r w:rsidR="002E44E4" w:rsidRPr="00012C5B">
        <w:rPr>
          <w:rFonts w:eastAsiaTheme="minorEastAsia"/>
          <w:position w:val="-38"/>
          <w:sz w:val="24"/>
        </w:rPr>
        <w:object w:dxaOrig="1320" w:dyaOrig="880">
          <v:shape id="_x0000_i1027" type="#_x0000_t75" style="width:66pt;height:42.75pt" o:ole="">
            <v:imagedata r:id="rId14" o:title=""/>
          </v:shape>
          <o:OLEObject Type="Embed" ProgID="Equation.DSMT4" ShapeID="_x0000_i1027" DrawAspect="Content" ObjectID="_1632640396" r:id="rId15"/>
        </w:object>
      </w:r>
      <m:oMath>
        <m:r>
          <w:rPr>
            <w:rFonts w:ascii="Cambria Math" w:hAnsi="Cambria Math"/>
            <w:sz w:val="24"/>
          </w:rPr>
          <m:t xml:space="preserve"> </m:t>
        </m:r>
      </m:oMath>
      <w:r w:rsidR="00AB4F36">
        <w:rPr>
          <w:rFonts w:eastAsiaTheme="minorEastAsia"/>
          <w:sz w:val="24"/>
        </w:rPr>
        <w:t>.</w:t>
      </w:r>
    </w:p>
    <w:p w:rsidR="00AE61D6" w:rsidRDefault="00AE61D6" w:rsidP="00415CD1">
      <w:pPr>
        <w:pStyle w:val="ListParagraph"/>
        <w:numPr>
          <w:ilvl w:val="0"/>
          <w:numId w:val="26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>
        <w:rPr>
          <w:sz w:val="24"/>
        </w:rPr>
        <w:t xml:space="preserve">Find the principal argument </w:t>
      </w:r>
      <w:proofErr w:type="gramStart"/>
      <w:r>
        <w:rPr>
          <w:sz w:val="24"/>
        </w:rPr>
        <w:t xml:space="preserve">of </w:t>
      </w:r>
      <w:proofErr w:type="gramEnd"/>
      <w:r w:rsidR="00115C8A" w:rsidRPr="0060281D">
        <w:rPr>
          <w:position w:val="-8"/>
          <w:sz w:val="24"/>
        </w:rPr>
        <w:object w:dxaOrig="1100" w:dyaOrig="360">
          <v:shape id="_x0000_i1028" type="#_x0000_t75" style="width:54pt;height:16.5pt" o:ole="">
            <v:imagedata r:id="rId16" o:title=""/>
          </v:shape>
          <o:OLEObject Type="Embed" ProgID="Equation.DSMT4" ShapeID="_x0000_i1028" DrawAspect="Content" ObjectID="_1632640397" r:id="rId17"/>
        </w:object>
      </w:r>
      <w:r w:rsidR="00AB4F36">
        <w:rPr>
          <w:sz w:val="24"/>
        </w:rPr>
        <w:t>.</w:t>
      </w:r>
    </w:p>
    <w:p w:rsidR="00090AFF" w:rsidRPr="00090AFF" w:rsidRDefault="00090AFF" w:rsidP="00090AFF">
      <w:pPr>
        <w:tabs>
          <w:tab w:val="left" w:pos="-2070"/>
          <w:tab w:val="left" w:pos="-1800"/>
          <w:tab w:val="right" w:pos="9360"/>
        </w:tabs>
        <w:ind w:left="360"/>
        <w:jc w:val="both"/>
      </w:pPr>
    </w:p>
    <w:p w:rsidR="00415CD1" w:rsidRPr="00E356A6" w:rsidRDefault="00415CD1" w:rsidP="00415CD1">
      <w:pPr>
        <w:pStyle w:val="ListParagraph"/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</w:p>
    <w:p w:rsidR="00BE7686" w:rsidRPr="00E356A6" w:rsidRDefault="00A25FAB" w:rsidP="00415CD1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Answer the following</w:t>
      </w:r>
      <w:r w:rsidR="00E11D25" w:rsidRPr="00E356A6">
        <w:rPr>
          <w:sz w:val="24"/>
        </w:rPr>
        <w:t xml:space="preserve"> questions</w:t>
      </w:r>
      <w:r w:rsidRPr="00E356A6">
        <w:rPr>
          <w:sz w:val="24"/>
        </w:rPr>
        <w:t>:</w:t>
      </w:r>
      <w:r w:rsidR="00E356A6">
        <w:rPr>
          <w:sz w:val="24"/>
        </w:rPr>
        <w:t xml:space="preserve"> </w:t>
      </w:r>
      <w:r w:rsidR="00C92ADC" w:rsidRPr="00E356A6">
        <w:rPr>
          <w:sz w:val="24"/>
        </w:rPr>
        <w:t xml:space="preserve"> </w:t>
      </w:r>
      <w:r w:rsidR="005A64E6" w:rsidRPr="00E356A6">
        <w:rPr>
          <w:sz w:val="24"/>
        </w:rPr>
        <w:t xml:space="preserve">                        </w:t>
      </w:r>
      <w:r w:rsidR="005B7D3C" w:rsidRPr="00E356A6">
        <w:rPr>
          <w:sz w:val="24"/>
        </w:rPr>
        <w:t xml:space="preserve">   </w:t>
      </w:r>
      <w:r w:rsidR="005A64E6" w:rsidRPr="00E356A6">
        <w:rPr>
          <w:sz w:val="24"/>
        </w:rPr>
        <w:t xml:space="preserve"> </w:t>
      </w:r>
      <w:r w:rsidR="00A53437">
        <w:rPr>
          <w:sz w:val="24"/>
        </w:rPr>
        <w:t xml:space="preserve">                        </w:t>
      </w:r>
      <w:r w:rsidR="005A64E6" w:rsidRPr="00E356A6">
        <w:rPr>
          <w:sz w:val="24"/>
        </w:rPr>
        <w:t xml:space="preserve"> </w:t>
      </w:r>
      <w:r w:rsidR="00A817EA">
        <w:rPr>
          <w:sz w:val="24"/>
        </w:rPr>
        <w:t xml:space="preserve">              </w:t>
      </w:r>
    </w:p>
    <w:p w:rsidR="00BE7686" w:rsidRPr="00990B0C" w:rsidRDefault="00212B82" w:rsidP="00415CD1">
      <w:pPr>
        <w:pStyle w:val="ListParagraph"/>
        <w:numPr>
          <w:ilvl w:val="0"/>
          <w:numId w:val="29"/>
        </w:numPr>
        <w:tabs>
          <w:tab w:val="left" w:pos="-2070"/>
          <w:tab w:val="left" w:pos="-1800"/>
          <w:tab w:val="right" w:pos="9360"/>
        </w:tabs>
        <w:jc w:val="both"/>
        <w:rPr>
          <w:sz w:val="24"/>
          <w:highlight w:val="yellow"/>
        </w:rPr>
      </w:pPr>
      <w:r w:rsidRPr="00990B0C">
        <w:rPr>
          <w:sz w:val="24"/>
          <w:highlight w:val="yellow"/>
        </w:rPr>
        <w:t>Given</w:t>
      </w:r>
      <w:r w:rsidR="0057053F" w:rsidRPr="00990B0C">
        <w:rPr>
          <w:b/>
          <w:sz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highlight w:val="yellow"/>
              </w:rPr>
            </m:ctrlPr>
          </m:dPr>
          <m:e>
            <m:r>
              <w:rPr>
                <w:rFonts w:ascii="Cambria Math" w:hAnsi="Cambria Math"/>
                <w:sz w:val="24"/>
                <w:highlight w:val="yellow"/>
              </w:rPr>
              <m:t>t</m:t>
            </m:r>
          </m:e>
        </m:d>
        <m:r>
          <w:rPr>
            <w:rFonts w:ascii="Cambria Math" w:hAnsi="Cambria Math"/>
            <w:sz w:val="24"/>
            <w:highlight w:val="yellow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highlight w:val="yellow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highlight w:val="yellow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highlight w:val="yellow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highlight w:val="yellow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highlight w:val="yellow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highlight w:val="yellow"/>
                  </w:rPr>
                  <m:t>,   0&lt;t&lt;3</m:t>
                </m:r>
              </m:e>
              <m:e>
                <m:r>
                  <w:rPr>
                    <w:rFonts w:ascii="Cambria Math" w:hAnsi="Cambria Math"/>
                    <w:sz w:val="24"/>
                    <w:highlight w:val="yellow"/>
                  </w:rPr>
                  <m:t>1,     3&lt;t&lt;5</m:t>
                </m:r>
              </m:e>
            </m:eqArr>
          </m:e>
        </m:d>
        <m:r>
          <w:rPr>
            <w:rFonts w:ascii="Cambria Math" w:hAnsi="Cambria Math"/>
            <w:sz w:val="24"/>
            <w:highlight w:val="yellow"/>
          </w:rPr>
          <m:t xml:space="preserve">, </m:t>
        </m:r>
      </m:oMath>
      <w:r w:rsidR="0057053F" w:rsidRPr="00990B0C">
        <w:rPr>
          <w:sz w:val="24"/>
          <w:highlight w:val="yellow"/>
        </w:rPr>
        <w:t xml:space="preserve">and </w:t>
      </w:r>
      <m:oMath>
        <m:r>
          <w:rPr>
            <w:rFonts w:ascii="Cambria Math" w:eastAsiaTheme="minorEastAsia" w:hAnsi="Cambria Math"/>
            <w:sz w:val="24"/>
            <w:highlight w:val="yellow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highlight w:val="yellow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highlight w:val="yellow"/>
              </w:rPr>
              <m:t>t+5</m:t>
            </m:r>
          </m:e>
        </m:d>
        <m:r>
          <w:rPr>
            <w:rFonts w:ascii="Cambria Math" w:eastAsiaTheme="minorEastAsia"/>
            <w:sz w:val="24"/>
            <w:highlight w:val="yellow"/>
          </w:rPr>
          <m:t>=f(t)</m:t>
        </m:r>
      </m:oMath>
      <w:r w:rsidR="00BE7686" w:rsidRPr="00990B0C">
        <w:rPr>
          <w:sz w:val="24"/>
          <w:highlight w:val="yellow"/>
        </w:rPr>
        <w:t>, t</w:t>
      </w:r>
      <w:r w:rsidR="0057053F" w:rsidRPr="00990B0C">
        <w:rPr>
          <w:sz w:val="24"/>
          <w:highlight w:val="yellow"/>
        </w:rPr>
        <w:t xml:space="preserve">hen </w:t>
      </w:r>
    </w:p>
    <w:p w:rsidR="00BE7686" w:rsidRPr="00990B0C" w:rsidRDefault="00212B82" w:rsidP="00415CD1">
      <w:pPr>
        <w:pStyle w:val="ListParagraph"/>
        <w:numPr>
          <w:ilvl w:val="0"/>
          <w:numId w:val="31"/>
        </w:numPr>
        <w:tabs>
          <w:tab w:val="left" w:pos="-2070"/>
          <w:tab w:val="left" w:pos="-1800"/>
          <w:tab w:val="right" w:pos="9360"/>
        </w:tabs>
        <w:jc w:val="both"/>
        <w:rPr>
          <w:sz w:val="24"/>
          <w:highlight w:val="yellow"/>
        </w:rPr>
      </w:pPr>
      <w:r w:rsidRPr="00990B0C">
        <w:rPr>
          <w:sz w:val="24"/>
          <w:highlight w:val="yellow"/>
        </w:rPr>
        <w:t>s</w:t>
      </w:r>
      <w:r w:rsidR="0057053F" w:rsidRPr="00990B0C">
        <w:rPr>
          <w:sz w:val="24"/>
          <w:highlight w:val="yellow"/>
        </w:rPr>
        <w:t xml:space="preserve">ketch  </w:t>
      </w:r>
      <m:oMath>
        <m:r>
          <w:rPr>
            <w:rFonts w:ascii="Cambria Math" w:hAnsi="Cambria Math"/>
            <w:sz w:val="24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highlight w:val="yellow"/>
              </w:rPr>
            </m:ctrlPr>
          </m:dPr>
          <m:e>
            <m:r>
              <w:rPr>
                <w:rFonts w:ascii="Cambria Math" w:hAnsi="Cambria Math"/>
                <w:sz w:val="24"/>
                <w:highlight w:val="yellow"/>
              </w:rPr>
              <m:t>t</m:t>
            </m:r>
          </m:e>
        </m:d>
      </m:oMath>
      <w:r w:rsidR="0057053F" w:rsidRPr="00990B0C">
        <w:rPr>
          <w:i/>
          <w:sz w:val="24"/>
          <w:highlight w:val="yellow"/>
        </w:rPr>
        <w:t xml:space="preserve"> </w:t>
      </w:r>
      <w:r w:rsidR="00BE7686" w:rsidRPr="00990B0C">
        <w:rPr>
          <w:sz w:val="24"/>
          <w:highlight w:val="yellow"/>
        </w:rPr>
        <w:t>and,</w:t>
      </w:r>
    </w:p>
    <w:p w:rsidR="00BE7686" w:rsidRPr="00990B0C" w:rsidRDefault="00212B82" w:rsidP="00415CD1">
      <w:pPr>
        <w:pStyle w:val="ListParagraph"/>
        <w:numPr>
          <w:ilvl w:val="0"/>
          <w:numId w:val="31"/>
        </w:numPr>
        <w:tabs>
          <w:tab w:val="left" w:pos="-2070"/>
          <w:tab w:val="left" w:pos="-1800"/>
          <w:tab w:val="right" w:pos="9360"/>
        </w:tabs>
        <w:jc w:val="both"/>
        <w:rPr>
          <w:sz w:val="24"/>
          <w:highlight w:val="yellow"/>
        </w:rPr>
      </w:pPr>
      <w:proofErr w:type="gramStart"/>
      <w:r w:rsidRPr="00990B0C">
        <w:rPr>
          <w:sz w:val="24"/>
          <w:highlight w:val="yellow"/>
        </w:rPr>
        <w:t>f</w:t>
      </w:r>
      <w:r w:rsidR="0096100F" w:rsidRPr="00990B0C">
        <w:rPr>
          <w:sz w:val="24"/>
          <w:highlight w:val="yellow"/>
        </w:rPr>
        <w:t xml:space="preserve">ind </w:t>
      </w:r>
      <w:proofErr w:type="gramEnd"/>
      <m:oMath>
        <m:r>
          <m:rPr>
            <m:scr m:val="script"/>
          </m:rPr>
          <w:rPr>
            <w:rFonts w:ascii="Cambria Math" w:hAnsi="Cambria Math"/>
            <w:sz w:val="24"/>
            <w:highlight w:val="yellow"/>
          </w:rPr>
          <m:t>L</m:t>
        </m:r>
      </m:oMath>
      <w:r w:rsidR="007A01CC" w:rsidRPr="00990B0C">
        <w:rPr>
          <w:position w:val="-14"/>
          <w:sz w:val="24"/>
          <w:highlight w:val="yellow"/>
        </w:rPr>
        <w:object w:dxaOrig="720" w:dyaOrig="400">
          <v:shape id="_x0000_i1029" type="#_x0000_t75" style="width:36pt;height:20.25pt" o:ole="">
            <v:imagedata r:id="rId18" o:title=""/>
          </v:shape>
          <o:OLEObject Type="Embed" ProgID="Equation.DSMT4" ShapeID="_x0000_i1029" DrawAspect="Content" ObjectID="_1632640398" r:id="rId19"/>
        </w:object>
      </w:r>
      <w:r w:rsidRPr="00990B0C">
        <w:rPr>
          <w:sz w:val="24"/>
          <w:highlight w:val="yellow"/>
        </w:rPr>
        <w:t>.</w:t>
      </w:r>
    </w:p>
    <w:p w:rsidR="00415CD1" w:rsidRPr="00E356A6" w:rsidRDefault="00415CD1" w:rsidP="00415CD1">
      <w:pPr>
        <w:pStyle w:val="ListParagraph"/>
        <w:tabs>
          <w:tab w:val="left" w:pos="-2070"/>
          <w:tab w:val="left" w:pos="-1800"/>
          <w:tab w:val="right" w:pos="9360"/>
        </w:tabs>
        <w:ind w:left="1440"/>
        <w:jc w:val="both"/>
        <w:rPr>
          <w:sz w:val="24"/>
        </w:rPr>
      </w:pPr>
      <w:bookmarkStart w:id="0" w:name="_GoBack"/>
      <w:bookmarkEnd w:id="0"/>
    </w:p>
    <w:p w:rsidR="00BE7686" w:rsidRPr="00E356A6" w:rsidRDefault="00BE7686" w:rsidP="00C8508F">
      <w:pPr>
        <w:pStyle w:val="ListParagraph"/>
        <w:numPr>
          <w:ilvl w:val="0"/>
          <w:numId w:val="29"/>
        </w:numPr>
        <w:tabs>
          <w:tab w:val="left" w:pos="-2070"/>
          <w:tab w:val="left" w:pos="-1800"/>
          <w:tab w:val="right" w:pos="9360"/>
        </w:tabs>
        <w:rPr>
          <w:sz w:val="24"/>
        </w:rPr>
      </w:pPr>
      <w:r w:rsidRPr="00E356A6">
        <w:rPr>
          <w:sz w:val="24"/>
        </w:rPr>
        <w:t>Given</w:t>
      </w:r>
      <m:oMath>
        <m:r>
          <m:rPr>
            <m:sty m:val="p"/>
          </m:rPr>
          <w:rPr>
            <w:rFonts w:ascii="Cambria Math" w:hAnsi="Cambria Math"/>
            <w:sz w:val="24"/>
          </w:rPr>
          <w:br/>
        </m:r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5,      0&lt;t&lt;2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-2,   2≤t&lt;3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 xml:space="preserve"> 3  ,          t≥3</m:t>
                </m:r>
              </m:e>
            </m:eqArr>
          </m:e>
        </m:d>
      </m:oMath>
      <w:r w:rsidRPr="00E356A6">
        <w:rPr>
          <w:sz w:val="24"/>
        </w:rPr>
        <w:t>, then</w:t>
      </w:r>
    </w:p>
    <w:p w:rsidR="00BE7686" w:rsidRPr="00E356A6" w:rsidRDefault="00BE7686" w:rsidP="00415CD1">
      <w:pPr>
        <w:pStyle w:val="ListParagraph"/>
        <w:numPr>
          <w:ilvl w:val="0"/>
          <w:numId w:val="30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E356A6">
        <w:rPr>
          <w:sz w:val="24"/>
        </w:rPr>
        <w:t>s</w:t>
      </w:r>
      <w:r w:rsidR="0083643A" w:rsidRPr="00E356A6">
        <w:rPr>
          <w:sz w:val="24"/>
        </w:rPr>
        <w:t xml:space="preserve">ketch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</m:oMath>
      <w:r w:rsidRPr="00E356A6">
        <w:rPr>
          <w:sz w:val="24"/>
        </w:rPr>
        <w:t xml:space="preserve">, </w:t>
      </w:r>
    </w:p>
    <w:p w:rsidR="0083643A" w:rsidRPr="00E356A6" w:rsidRDefault="00056DE3" w:rsidP="00415CD1">
      <w:pPr>
        <w:pStyle w:val="ListParagraph"/>
        <w:numPr>
          <w:ilvl w:val="0"/>
          <w:numId w:val="30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>
        <w:rPr>
          <w:sz w:val="24"/>
        </w:rPr>
        <w:t xml:space="preserve">express it </w:t>
      </w:r>
      <w:r w:rsidR="00E10E53">
        <w:rPr>
          <w:sz w:val="24"/>
        </w:rPr>
        <w:t>in</w:t>
      </w:r>
      <w:r w:rsidR="00E10E53" w:rsidRPr="00E356A6">
        <w:rPr>
          <w:sz w:val="24"/>
        </w:rPr>
        <w:t xml:space="preserve"> terms</w:t>
      </w:r>
      <w:r w:rsidR="0083643A" w:rsidRPr="00E356A6">
        <w:rPr>
          <w:sz w:val="24"/>
        </w:rPr>
        <w:t xml:space="preserve"> of unit step function</w:t>
      </w:r>
      <w:r w:rsidR="00BE7686" w:rsidRPr="00E356A6">
        <w:rPr>
          <w:sz w:val="24"/>
        </w:rPr>
        <w:t xml:space="preserve"> and,</w:t>
      </w:r>
    </w:p>
    <w:p w:rsidR="008D372C" w:rsidRPr="00415CD1" w:rsidRDefault="0083643A" w:rsidP="00415CD1">
      <w:pPr>
        <w:pStyle w:val="ListParagraph"/>
        <w:numPr>
          <w:ilvl w:val="0"/>
          <w:numId w:val="30"/>
        </w:numPr>
        <w:rPr>
          <w:rFonts w:eastAsiaTheme="minorEastAsia"/>
          <w:sz w:val="24"/>
        </w:rPr>
      </w:pPr>
      <w:proofErr w:type="gramStart"/>
      <w:r w:rsidRPr="00E356A6">
        <w:rPr>
          <w:sz w:val="24"/>
        </w:rPr>
        <w:t xml:space="preserve">find </w:t>
      </w:r>
      <m:oMath>
        <m:r>
          <m:rPr>
            <m:scr m:val="script"/>
          </m:rPr>
          <w:rPr>
            <w:rFonts w:ascii="Cambria Math" w:hAnsi="Cambria Math"/>
            <w:sz w:val="24"/>
          </w:rPr>
          <m:t>L</m:t>
        </m:r>
      </m:oMath>
      <w:proofErr w:type="gramEnd"/>
      <w:r w:rsidR="007B6177" w:rsidRPr="00E356A6">
        <w:rPr>
          <w:position w:val="-14"/>
          <w:sz w:val="24"/>
        </w:rPr>
        <w:object w:dxaOrig="720" w:dyaOrig="400">
          <v:shape id="_x0000_i1030" type="#_x0000_t75" style="width:36pt;height:20.25pt" o:ole="">
            <v:imagedata r:id="rId20" o:title=""/>
          </v:shape>
          <o:OLEObject Type="Embed" ProgID="Equation.DSMT4" ShapeID="_x0000_i1030" DrawAspect="Content" ObjectID="_1632640399" r:id="rId21"/>
        </w:object>
      </w:r>
      <w:r w:rsidRPr="00E356A6">
        <w:rPr>
          <w:sz w:val="24"/>
        </w:rPr>
        <w:t xml:space="preserve"> .</w:t>
      </w:r>
    </w:p>
    <w:p w:rsidR="00415CD1" w:rsidRDefault="00415CD1" w:rsidP="00415CD1">
      <w:pPr>
        <w:pStyle w:val="ListParagraph"/>
        <w:ind w:left="1440"/>
        <w:rPr>
          <w:rFonts w:eastAsiaTheme="minorEastAsia"/>
          <w:sz w:val="24"/>
        </w:rPr>
      </w:pPr>
    </w:p>
    <w:p w:rsidR="005B707F" w:rsidRDefault="005B707F" w:rsidP="00415CD1">
      <w:pPr>
        <w:pStyle w:val="ListParagraph"/>
        <w:ind w:left="1440"/>
        <w:rPr>
          <w:rFonts w:eastAsiaTheme="minorEastAsia"/>
          <w:sz w:val="24"/>
        </w:rPr>
      </w:pPr>
    </w:p>
    <w:p w:rsidR="005B707F" w:rsidRDefault="005B707F" w:rsidP="00415CD1">
      <w:pPr>
        <w:pStyle w:val="ListParagraph"/>
        <w:ind w:left="1440"/>
        <w:rPr>
          <w:rFonts w:eastAsiaTheme="minorEastAsia"/>
          <w:sz w:val="24"/>
        </w:rPr>
      </w:pPr>
    </w:p>
    <w:p w:rsidR="005B707F" w:rsidRDefault="005B707F" w:rsidP="00415CD1">
      <w:pPr>
        <w:pStyle w:val="ListParagraph"/>
        <w:ind w:left="1440"/>
        <w:rPr>
          <w:rFonts w:eastAsiaTheme="minorEastAsia"/>
          <w:sz w:val="24"/>
        </w:rPr>
      </w:pPr>
    </w:p>
    <w:p w:rsidR="005B707F" w:rsidRDefault="005B707F" w:rsidP="00415CD1">
      <w:pPr>
        <w:pStyle w:val="ListParagraph"/>
        <w:ind w:left="1440"/>
        <w:rPr>
          <w:rFonts w:eastAsiaTheme="minorEastAsia"/>
          <w:sz w:val="24"/>
        </w:rPr>
      </w:pPr>
    </w:p>
    <w:p w:rsidR="00D7081D" w:rsidRDefault="00D7081D" w:rsidP="00D7081D">
      <w:pPr>
        <w:tabs>
          <w:tab w:val="left" w:pos="3586"/>
        </w:tabs>
        <w:jc w:val="both"/>
        <w:rPr>
          <w:rFonts w:eastAsiaTheme="minorEastAsia"/>
        </w:rPr>
      </w:pPr>
    </w:p>
    <w:p w:rsidR="00D7081D" w:rsidRDefault="00D7081D" w:rsidP="00D7081D">
      <w:pPr>
        <w:tabs>
          <w:tab w:val="left" w:pos="3586"/>
        </w:tabs>
        <w:jc w:val="both"/>
        <w:rPr>
          <w:rFonts w:eastAsiaTheme="minorEastAsia"/>
        </w:rPr>
      </w:pPr>
    </w:p>
    <w:p w:rsidR="00D7081D" w:rsidRPr="00D7081D" w:rsidRDefault="00D7081D" w:rsidP="00D7081D">
      <w:pPr>
        <w:tabs>
          <w:tab w:val="left" w:pos="3586"/>
        </w:tabs>
        <w:jc w:val="both"/>
      </w:pPr>
    </w:p>
    <w:p w:rsidR="00CF4679" w:rsidRPr="00E356A6" w:rsidRDefault="00003325" w:rsidP="00711FE8">
      <w:pPr>
        <w:pStyle w:val="ListParagraph"/>
        <w:numPr>
          <w:ilvl w:val="0"/>
          <w:numId w:val="28"/>
        </w:numPr>
        <w:tabs>
          <w:tab w:val="left" w:pos="3586"/>
        </w:tabs>
        <w:jc w:val="both"/>
        <w:rPr>
          <w:sz w:val="24"/>
        </w:rPr>
      </w:pPr>
      <w:r>
        <w:rPr>
          <w:sz w:val="24"/>
        </w:rPr>
        <w:lastRenderedPageBreak/>
        <w:t xml:space="preserve">Answer </w:t>
      </w:r>
      <w:r w:rsidR="00A1528D">
        <w:rPr>
          <w:sz w:val="24"/>
        </w:rPr>
        <w:t>the following questions</w:t>
      </w:r>
      <w:r w:rsidR="0098261F">
        <w:rPr>
          <w:sz w:val="24"/>
        </w:rPr>
        <w:t>:</w:t>
      </w:r>
      <w:r w:rsidR="007B6177" w:rsidRPr="0098261F">
        <w:rPr>
          <w:sz w:val="24"/>
        </w:rPr>
        <w:t xml:space="preserve">  </w:t>
      </w:r>
      <w:r w:rsidR="0098261F">
        <w:rPr>
          <w:b/>
          <w:sz w:val="24"/>
        </w:rPr>
        <w:t xml:space="preserve">       </w:t>
      </w:r>
      <w:r w:rsidR="00A1528D">
        <w:rPr>
          <w:b/>
          <w:sz w:val="24"/>
        </w:rPr>
        <w:t xml:space="preserve"> </w:t>
      </w:r>
      <w:r w:rsidR="0098261F">
        <w:rPr>
          <w:b/>
          <w:sz w:val="24"/>
        </w:rPr>
        <w:t xml:space="preserve">                                                       </w:t>
      </w:r>
    </w:p>
    <w:p w:rsidR="00CF4679" w:rsidRPr="00E356A6" w:rsidRDefault="0098261F" w:rsidP="00415CD1">
      <w:pPr>
        <w:pStyle w:val="ListParagraph"/>
        <w:numPr>
          <w:ilvl w:val="0"/>
          <w:numId w:val="33"/>
        </w:numPr>
        <w:tabs>
          <w:tab w:val="left" w:pos="3586"/>
        </w:tabs>
        <w:jc w:val="both"/>
        <w:rPr>
          <w:rFonts w:eastAsiaTheme="minorEastAsia"/>
          <w:sz w:val="24"/>
        </w:rPr>
      </w:pPr>
      <w:r>
        <w:rPr>
          <w:sz w:val="24"/>
        </w:rPr>
        <w:t xml:space="preserve">Find inverse Laplace </w:t>
      </w:r>
      <w:proofErr w:type="gramStart"/>
      <w:r>
        <w:rPr>
          <w:sz w:val="24"/>
        </w:rPr>
        <w:t xml:space="preserve">of </w:t>
      </w:r>
      <w:r w:rsidR="00B84D8F" w:rsidRPr="00B84D8F">
        <w:rPr>
          <w:position w:val="-24"/>
          <w:sz w:val="24"/>
        </w:rPr>
        <w:object w:dxaOrig="1660" w:dyaOrig="560">
          <v:shape id="_x0000_i1031" type="#_x0000_t75" style="width:82.5pt;height:27.75pt" o:ole="">
            <v:imagedata r:id="rId22" o:title=""/>
          </v:shape>
          <o:OLEObject Type="Embed" ProgID="Equation.DSMT4" ShapeID="_x0000_i1031" DrawAspect="Content" ObjectID="_1632640400" r:id="rId23"/>
        </w:object>
      </w:r>
      <w:r w:rsidR="00CF4679" w:rsidRPr="00E356A6">
        <w:rPr>
          <w:sz w:val="24"/>
        </w:rPr>
        <w:t xml:space="preserve"> </w:t>
      </w:r>
      <w:r w:rsidR="003668D2">
        <w:rPr>
          <w:sz w:val="24"/>
        </w:rPr>
        <w:t>.</w:t>
      </w:r>
    </w:p>
    <w:p w:rsidR="00711FE8" w:rsidRPr="002E44E4" w:rsidRDefault="0098261F" w:rsidP="002E44E4">
      <w:pPr>
        <w:pStyle w:val="ListParagraph"/>
        <w:numPr>
          <w:ilvl w:val="0"/>
          <w:numId w:val="33"/>
        </w:numPr>
        <w:rPr>
          <w:rFonts w:eastAsiaTheme="minorEastAsia"/>
          <w:b/>
        </w:rPr>
      </w:pPr>
      <w:r>
        <w:t xml:space="preserve">Find inverse Laplace of </w:t>
      </w:r>
      <w:r w:rsidR="00326C44" w:rsidRPr="00326C44">
        <w:rPr>
          <w:position w:val="-48"/>
        </w:rPr>
        <w:object w:dxaOrig="2040" w:dyaOrig="820">
          <v:shape id="_x0000_i1032" type="#_x0000_t75" style="width:102pt;height:41.25pt" o:ole="">
            <v:imagedata r:id="rId24" o:title=""/>
          </v:shape>
          <o:OLEObject Type="Embed" ProgID="Equation.DSMT4" ShapeID="_x0000_i1032" DrawAspect="Content" ObjectID="_1632640401" r:id="rId25"/>
        </w:object>
      </w:r>
      <w:r w:rsidRPr="00E356A6">
        <w:t xml:space="preserve"> </w:t>
      </w:r>
      <w:r w:rsidR="00CF4679" w:rsidRPr="0098261F">
        <w:rPr>
          <w:rFonts w:eastAsiaTheme="minorEastAsia"/>
        </w:rPr>
        <w:t xml:space="preserve">  </w:t>
      </w:r>
      <w:r w:rsidR="003668D2">
        <w:rPr>
          <w:rFonts w:eastAsiaTheme="minorEastAsia"/>
        </w:rPr>
        <w:t>.</w:t>
      </w:r>
      <w:r w:rsidR="00CF4679" w:rsidRPr="0098261F">
        <w:rPr>
          <w:rFonts w:eastAsiaTheme="minorEastAsia"/>
        </w:rPr>
        <w:t xml:space="preserve">                                            </w:t>
      </w:r>
      <w:r w:rsidR="00E356A6" w:rsidRPr="0098261F">
        <w:rPr>
          <w:rFonts w:eastAsiaTheme="minorEastAsia"/>
        </w:rPr>
        <w:t xml:space="preserve">  </w:t>
      </w:r>
    </w:p>
    <w:p w:rsidR="002E44E4" w:rsidRPr="002E44E4" w:rsidRDefault="002E44E4" w:rsidP="002E44E4">
      <w:pPr>
        <w:pStyle w:val="ListParagraph"/>
        <w:ind w:left="1350"/>
        <w:rPr>
          <w:rFonts w:eastAsiaTheme="minorEastAsia"/>
          <w:b/>
        </w:rPr>
      </w:pPr>
    </w:p>
    <w:p w:rsidR="00AB4F36" w:rsidRPr="00AB4F36" w:rsidRDefault="00AB4F36" w:rsidP="00AB4F36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  <w:sz w:val="24"/>
        </w:rPr>
      </w:pPr>
      <w:r>
        <w:rPr>
          <w:sz w:val="24"/>
        </w:rPr>
        <w:t xml:space="preserve">Solve the </w:t>
      </w:r>
      <w:r w:rsidR="00993284">
        <w:rPr>
          <w:sz w:val="24"/>
        </w:rPr>
        <w:t>following differential</w:t>
      </w:r>
      <w:r>
        <w:rPr>
          <w:sz w:val="24"/>
        </w:rPr>
        <w:t xml:space="preserve"> equations using Laplace Transformations</w:t>
      </w:r>
      <w:r w:rsidR="00711FE8">
        <w:rPr>
          <w:b/>
          <w:sz w:val="24"/>
        </w:rPr>
        <w:t xml:space="preserve"> </w:t>
      </w:r>
      <w:r w:rsidR="00711FE8">
        <w:rPr>
          <w:sz w:val="24"/>
        </w:rPr>
        <w:t xml:space="preserve">             </w:t>
      </w:r>
      <w:r w:rsidR="00241A8B">
        <w:rPr>
          <w:sz w:val="24"/>
        </w:rPr>
        <w:t xml:space="preserve">                                     </w:t>
      </w:r>
      <w:r w:rsidR="0026653B">
        <w:rPr>
          <w:sz w:val="24"/>
        </w:rPr>
        <w:t xml:space="preserve">    </w:t>
      </w:r>
      <w:r w:rsidR="00241A8B">
        <w:rPr>
          <w:sz w:val="24"/>
        </w:rPr>
        <w:t xml:space="preserve"> </w:t>
      </w:r>
      <w:r w:rsidR="00CF7ADA">
        <w:rPr>
          <w:sz w:val="24"/>
        </w:rPr>
        <w:t xml:space="preserve">  </w:t>
      </w:r>
      <w:r w:rsidR="00241A8B">
        <w:rPr>
          <w:sz w:val="24"/>
        </w:rPr>
        <w:t xml:space="preserve"> </w:t>
      </w:r>
      <w:r w:rsidR="00842275">
        <w:rPr>
          <w:sz w:val="24"/>
        </w:rPr>
        <w:t xml:space="preserve"> </w:t>
      </w:r>
      <w:r w:rsidR="00CE6D8D">
        <w:rPr>
          <w:sz w:val="24"/>
        </w:rPr>
        <w:t xml:space="preserve"> </w:t>
      </w:r>
      <w:r w:rsidR="00842275">
        <w:rPr>
          <w:sz w:val="24"/>
        </w:rPr>
        <w:t xml:space="preserve"> </w:t>
      </w:r>
      <w:r>
        <w:rPr>
          <w:sz w:val="24"/>
        </w:rPr>
        <w:t xml:space="preserve">                                                                                                                                                                                                     </w:t>
      </w:r>
    </w:p>
    <w:p w:rsidR="00711FE8" w:rsidRPr="00AB4F36" w:rsidRDefault="00AB4F36" w:rsidP="00AB4F36">
      <w:p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</w:rPr>
      </w:pPr>
      <w:r w:rsidRPr="00AB4F36">
        <w:rPr>
          <w:b/>
        </w:rPr>
        <w:t xml:space="preserve">             </w:t>
      </w:r>
      <w:r w:rsidR="00E42CC4">
        <w:rPr>
          <w:b/>
        </w:rPr>
        <w:t xml:space="preserve">                                                                         </w:t>
      </w:r>
      <w:r w:rsidR="00993284">
        <w:rPr>
          <w:b/>
        </w:rPr>
        <w:t xml:space="preserve">                                                </w:t>
      </w:r>
      <w:r w:rsidRPr="00AB4F36">
        <w:rPr>
          <w:b/>
        </w:rPr>
        <w:t xml:space="preserve">                                                                                                                    </w:t>
      </w:r>
      <w:r w:rsidR="00E42CC4">
        <w:rPr>
          <w:b/>
        </w:rPr>
        <w:t xml:space="preserve">     </w:t>
      </w:r>
      <w:r w:rsidR="00711FE8" w:rsidRPr="00AB4F36">
        <w:rPr>
          <w:b/>
        </w:rPr>
        <w:t xml:space="preserve">                          </w:t>
      </w:r>
    </w:p>
    <w:p w:rsidR="009E2F6D" w:rsidRPr="00326C44" w:rsidRDefault="00D91705" w:rsidP="00EE6248">
      <w:pPr>
        <w:autoSpaceDE w:val="0"/>
        <w:autoSpaceDN w:val="0"/>
        <w:adjustRightInd w:val="0"/>
        <w:spacing w:line="360" w:lineRule="auto"/>
        <w:rPr>
          <w:rFonts w:ascii="Cambria Math" w:hAnsi="Cambria Math"/>
          <w:oMath/>
        </w:rPr>
      </w:pPr>
      <w:r>
        <w:rPr>
          <w:rFonts w:eastAsiaTheme="minorEastAsia"/>
          <w:b/>
        </w:rPr>
        <w:t xml:space="preserve">      </w:t>
      </w:r>
      <w:r w:rsidR="009E2F6D" w:rsidRPr="009E2F6D">
        <w:rPr>
          <w:rFonts w:eastAsiaTheme="minorEastAsia"/>
        </w:rPr>
        <w:t>(a)</w:t>
      </w:r>
      <w:r w:rsidR="009E2F6D" w:rsidRPr="009E2F6D">
        <w:rPr>
          <w:rFonts w:eastAsiaTheme="minorEastAsia"/>
          <w:b/>
        </w:rPr>
        <w:t xml:space="preserve">  </w:t>
      </w:r>
      <m:oMath>
        <m:acc>
          <m:accPr>
            <m:chr m:val="̇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</m:t>
            </m:r>
          </m:e>
        </m:d>
        <m:r>
          <w:rPr>
            <w:rFonts w:ascii="Cambria Math" w:hAnsi="Cambria Math"/>
          </w:rPr>
          <m:t>- y(t) =3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h</m:t>
            </m:r>
          </m:fName>
          <m:e>
            <m:r>
              <w:rPr>
                <w:rFonts w:ascii="Cambria Math" w:hAnsi="Cambria Math" w:cs="Arial"/>
              </w:rPr>
              <m:t>2t</m:t>
            </m:r>
          </m:e>
        </m:func>
        <m:r>
          <w:rPr>
            <w:rFonts w:ascii="Cambria Math" w:hAnsi="Cambria Math"/>
          </w:rPr>
          <m:t>,  y(0) = 0.</m:t>
        </m:r>
      </m:oMath>
    </w:p>
    <w:p w:rsidR="009E2F6D" w:rsidRPr="009B7614" w:rsidRDefault="001B5A32" w:rsidP="00655173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line="360" w:lineRule="auto"/>
        <w:rPr>
          <w:rFonts w:ascii="Cambria Math" w:hAnsi="Cambria Math"/>
          <w:sz w:val="24"/>
          <w:oMath/>
        </w:rPr>
      </w:pPr>
      <m:oMath>
        <m:acc>
          <m:accPr>
            <m:chr m:val="̈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r>
              <w:rPr>
                <w:rFonts w:ascii="Cambria Math" w:hAnsi="Cambria Math" w:cs="Arial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+7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t</m:t>
            </m:r>
          </m:e>
        </m:d>
        <m:r>
          <w:rPr>
            <w:rFonts w:ascii="Cambria Math" w:hAnsi="Cambria Math"/>
            <w:sz w:val="24"/>
          </w:rPr>
          <m:t>=8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t</m:t>
            </m:r>
          </m:sup>
        </m:sSup>
        <m:r>
          <w:rPr>
            <w:rFonts w:ascii="Cambria Math" w:hAnsi="Cambria Math"/>
            <w:sz w:val="24"/>
          </w:rPr>
          <m:t>,  y(0)=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 xml:space="preserve"> y</m:t>
            </m:r>
          </m:e>
        </m:acc>
        <m:r>
          <w:rPr>
            <w:rFonts w:ascii="Cambria Math" w:hAnsi="Cambria Math" w:cs="Arial"/>
            <w:sz w:val="24"/>
          </w:rPr>
          <m:t>(0)</m:t>
        </m:r>
        <m:r>
          <w:rPr>
            <w:rFonts w:ascii="Cambria Math" w:hAnsi="Cambria Math"/>
            <w:sz w:val="24"/>
          </w:rPr>
          <m:t xml:space="preserve"> = 0.</m:t>
        </m:r>
      </m:oMath>
    </w:p>
    <w:p w:rsidR="004C4D34" w:rsidRPr="00326C44" w:rsidRDefault="00EE6248" w:rsidP="004C4D34">
      <w:pPr>
        <w:spacing w:line="276" w:lineRule="auto"/>
        <w:rPr>
          <w:rFonts w:eastAsiaTheme="minorEastAsia" w:cstheme="minorBidi"/>
          <w:i/>
        </w:rPr>
      </w:pPr>
      <w:r>
        <w:rPr>
          <w:rFonts w:eastAsiaTheme="minorEastAsia"/>
        </w:rPr>
        <w:t xml:space="preserve">      </w:t>
      </w:r>
      <w:r w:rsidR="00655173" w:rsidRPr="004C4D34">
        <w:rPr>
          <w:rFonts w:eastAsiaTheme="minorEastAsia"/>
        </w:rPr>
        <w:t xml:space="preserve">(c) </w:t>
      </w:r>
      <m:oMath>
        <m:r>
          <w:rPr>
            <w:rFonts w:ascii="Cambria Math"/>
          </w:rPr>
          <m:t xml:space="preserve"> 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</w:rPr>
            </m:ctrlPr>
          </m:accPr>
          <m:e>
            <m:r>
              <w:rPr>
                <w:rFonts w:ascii="Cambria Math" w:eastAsiaTheme="minorEastAsia" w:hAnsi="Cambria Math" w:cstheme="minorBidi"/>
              </w:rPr>
              <m:t>x</m:t>
            </m:r>
          </m:e>
        </m:acc>
        <m:r>
          <w:rPr>
            <w:rFonts w:ascii="Cambria Math"/>
          </w:rPr>
          <m:t>=</m:t>
        </m:r>
        <m:r>
          <w:rPr>
            <w:rFonts w:ascii="Cambria Math" w:hAnsi="Cambria Math"/>
          </w:rPr>
          <m:t>x+y</m:t>
        </m:r>
      </m:oMath>
    </w:p>
    <w:p w:rsidR="005B707F" w:rsidRDefault="001B5A32" w:rsidP="004C4D34">
      <w:pPr>
        <w:pStyle w:val="ListParagraph"/>
      </w:pPr>
      <m:oMath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  <w:sz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</w:rPr>
              <m:t>y</m:t>
            </m:r>
          </m:e>
        </m:acc>
        <m:r>
          <w:rPr>
            <w:rFonts w:ascii="Cambria Math" w:eastAsiaTheme="minorEastAsia" w:hAnsi="Cambria Math" w:cstheme="minorBidi"/>
            <w:sz w:val="24"/>
          </w:rPr>
          <m:t xml:space="preserve"> </m:t>
        </m:r>
        <m:r>
          <w:rPr>
            <w:rFonts w:ascii="Cambria Math"/>
            <w:sz w:val="24"/>
          </w:rPr>
          <m:t>=4x+y</m:t>
        </m:r>
        <m:r>
          <w:rPr>
            <w:rFonts w:ascii="Cambria Math" w:eastAsiaTheme="minorEastAsia" w:hAnsi="Cambria Math"/>
            <w:sz w:val="24"/>
          </w:rPr>
          <m:t>;</m:t>
        </m:r>
      </m:oMath>
      <w:r w:rsidR="004C4D34" w:rsidRPr="00326C44">
        <w:rPr>
          <w:rFonts w:eastAsiaTheme="minorEastAsia"/>
          <w:i/>
          <w:sz w:val="24"/>
        </w:rPr>
        <w:t xml:space="preserve"> </w:t>
      </w:r>
      <m:oMath>
        <m:r>
          <w:rPr>
            <w:rFonts w:asci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0</m:t>
            </m:r>
          </m:e>
        </m:d>
        <m:r>
          <w:rPr>
            <w:rFonts w:ascii="Cambria Math"/>
            <w:sz w:val="24"/>
          </w:rPr>
          <m:t xml:space="preserve">=1, </m:t>
        </m:r>
        <m:r>
          <w:rPr>
            <w:rFonts w:ascii="Cambria Math" w:hAnsi="Cambria Math"/>
            <w:sz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0</m:t>
            </m:r>
          </m:e>
        </m:d>
        <m:r>
          <w:rPr>
            <w:rFonts w:ascii="Cambria Math"/>
            <w:sz w:val="24"/>
          </w:rPr>
          <m:t>=6</m:t>
        </m:r>
      </m:oMath>
      <w:r w:rsidR="004C4D34" w:rsidRPr="00326C44">
        <w:rPr>
          <w:rFonts w:eastAsiaTheme="minorEastAsia"/>
          <w:i/>
          <w:sz w:val="24"/>
        </w:rPr>
        <w:t>.</w:t>
      </w:r>
      <w:r w:rsidR="00734CC9">
        <w:t xml:space="preserve">    </w:t>
      </w:r>
    </w:p>
    <w:p w:rsidR="00734CC9" w:rsidRPr="004C4D34" w:rsidRDefault="00993284" w:rsidP="004C4D34">
      <w:pPr>
        <w:pStyle w:val="ListParagraph"/>
        <w:rPr>
          <w:rFonts w:eastAsiaTheme="minorEastAsia"/>
          <w:sz w:val="24"/>
        </w:rPr>
      </w:pPr>
      <w:proofErr w:type="gramStart"/>
      <w:r w:rsidRPr="00655173">
        <w:rPr>
          <w:rFonts w:eastAsiaTheme="minorEastAsia"/>
        </w:rPr>
        <w:t>where</w:t>
      </w:r>
      <w:proofErr w:type="gramEnd"/>
      <w: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≡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 xml:space="preserve">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≡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x(t)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AC0519">
        <w:t>.</w:t>
      </w:r>
      <w:r w:rsidR="00734CC9">
        <w:t xml:space="preserve">                                                                        </w:t>
      </w:r>
      <w:r w:rsidR="00660576">
        <w:t xml:space="preserve">       </w:t>
      </w:r>
      <w:r w:rsidR="002F0DCA">
        <w:t xml:space="preserve">            </w:t>
      </w:r>
      <w:r w:rsidR="0086371B">
        <w:t xml:space="preserve">        </w:t>
      </w:r>
      <w:r w:rsidR="002F0DCA">
        <w:t xml:space="preserve">            </w:t>
      </w:r>
      <w:r w:rsidR="00EB1914">
        <w:t xml:space="preserve"> </w:t>
      </w:r>
    </w:p>
    <w:p w:rsidR="00642B98" w:rsidRPr="00E356A6" w:rsidRDefault="00642B98" w:rsidP="00642B98"/>
    <w:p w:rsidR="00F74528" w:rsidRPr="00F74528" w:rsidRDefault="006F1329" w:rsidP="00F7452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  <w:sz w:val="24"/>
        </w:rPr>
      </w:pPr>
      <w:r>
        <w:rPr>
          <w:sz w:val="24"/>
        </w:rPr>
        <w:t>Answer</w:t>
      </w:r>
      <w:r>
        <w:rPr>
          <w:b/>
          <w:sz w:val="24"/>
        </w:rPr>
        <w:t xml:space="preserve"> </w:t>
      </w:r>
      <w:r w:rsidR="00CE32A5" w:rsidRPr="001F7011">
        <w:rPr>
          <w:sz w:val="24"/>
        </w:rPr>
        <w:t>the following</w:t>
      </w:r>
      <w:r w:rsidR="003867D9" w:rsidRPr="001F7011">
        <w:rPr>
          <w:sz w:val="24"/>
        </w:rPr>
        <w:t xml:space="preserve"> questions</w:t>
      </w:r>
      <w:r w:rsidR="00A817EA">
        <w:rPr>
          <w:sz w:val="24"/>
        </w:rPr>
        <w:t xml:space="preserve">:        </w:t>
      </w:r>
      <w:r w:rsidR="00F74528">
        <w:rPr>
          <w:sz w:val="24"/>
        </w:rPr>
        <w:t xml:space="preserve">                     </w:t>
      </w:r>
      <w:r w:rsidR="00A817EA">
        <w:rPr>
          <w:sz w:val="24"/>
        </w:rPr>
        <w:t xml:space="preserve">        </w:t>
      </w:r>
      <w:r w:rsidR="000657DC" w:rsidRPr="001F7011">
        <w:rPr>
          <w:sz w:val="24"/>
        </w:rPr>
        <w:t xml:space="preserve">       </w:t>
      </w:r>
      <w:r w:rsidR="001F7011" w:rsidRPr="001F7011">
        <w:rPr>
          <w:sz w:val="24"/>
        </w:rPr>
        <w:t xml:space="preserve">     </w:t>
      </w:r>
      <w:r w:rsidR="000657DC" w:rsidRPr="001F7011">
        <w:rPr>
          <w:sz w:val="24"/>
        </w:rPr>
        <w:t xml:space="preserve">             </w:t>
      </w:r>
      <w:r w:rsidR="00F74528" w:rsidRPr="00F74528">
        <w:rPr>
          <w:sz w:val="24"/>
        </w:rPr>
        <w:t xml:space="preserve">                                             </w:t>
      </w:r>
    </w:p>
    <w:p w:rsidR="00F74528" w:rsidRPr="001F7011" w:rsidRDefault="00F74528" w:rsidP="00F74528">
      <w:pPr>
        <w:pStyle w:val="ListParagraph"/>
        <w:tabs>
          <w:tab w:val="left" w:pos="-2070"/>
          <w:tab w:val="left" w:pos="-1800"/>
          <w:tab w:val="right" w:pos="9360"/>
        </w:tabs>
        <w:spacing w:line="276" w:lineRule="auto"/>
        <w:ind w:left="360"/>
        <w:jc w:val="both"/>
        <w:rPr>
          <w:b/>
          <w:sz w:val="24"/>
        </w:rPr>
      </w:pPr>
    </w:p>
    <w:p w:rsidR="00F74528" w:rsidRPr="0011082A" w:rsidRDefault="00F74528" w:rsidP="00F7452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  <w:sz w:val="24"/>
        </w:rPr>
      </w:pPr>
      <w:r w:rsidRPr="001F7011">
        <w:rPr>
          <w:sz w:val="24"/>
        </w:rPr>
        <w:t>Describe and sketch the locus represented by</w:t>
      </w:r>
    </w:p>
    <w:p w:rsidR="00F74528" w:rsidRPr="001F7011" w:rsidRDefault="00653ACA" w:rsidP="00F74528">
      <w:pPr>
        <w:pStyle w:val="ListParagraph"/>
        <w:numPr>
          <w:ilvl w:val="0"/>
          <w:numId w:val="40"/>
        </w:num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  <w:sz w:val="24"/>
        </w:rPr>
      </w:pPr>
      <w:r w:rsidRPr="001532CF">
        <w:rPr>
          <w:position w:val="-14"/>
          <w:sz w:val="24"/>
        </w:rPr>
        <w:object w:dxaOrig="1660" w:dyaOrig="400">
          <v:shape id="_x0000_i1033" type="#_x0000_t75" style="width:81.75pt;height:20.25pt" o:ole="">
            <v:imagedata r:id="rId26" o:title=""/>
          </v:shape>
          <o:OLEObject Type="Embed" ProgID="Equation.DSMT4" ShapeID="_x0000_i1033" DrawAspect="Content" ObjectID="_1632640402" r:id="rId27"/>
        </w:object>
      </w:r>
      <w:r w:rsidR="00F74528">
        <w:rPr>
          <w:sz w:val="24"/>
        </w:rPr>
        <w:t xml:space="preserve">  </w:t>
      </w:r>
      <w:proofErr w:type="gramStart"/>
      <w:r w:rsidR="00F74528">
        <w:rPr>
          <w:sz w:val="24"/>
        </w:rPr>
        <w:t>and</w:t>
      </w:r>
      <w:proofErr w:type="gramEnd"/>
      <w:r w:rsidR="00F74528">
        <w:rPr>
          <w:sz w:val="24"/>
        </w:rPr>
        <w:t xml:space="preserve">      (ii)     </w:t>
      </w:r>
      <w:r w:rsidR="00E42CC4" w:rsidRPr="00E42CC4">
        <w:rPr>
          <w:position w:val="-28"/>
        </w:rPr>
        <w:object w:dxaOrig="1180" w:dyaOrig="680">
          <v:shape id="_x0000_i1034" type="#_x0000_t75" style="width:58.5pt;height:33.75pt" o:ole="">
            <v:imagedata r:id="rId28" o:title=""/>
          </v:shape>
          <o:OLEObject Type="Embed" ProgID="Equation.DSMT4" ShapeID="_x0000_i1034" DrawAspect="Content" ObjectID="_1632640403" r:id="rId29"/>
        </w:object>
      </w:r>
      <w:r w:rsidR="00FE68E7">
        <w:t>.</w:t>
      </w:r>
    </w:p>
    <w:p w:rsidR="00F74528" w:rsidRPr="0011082A" w:rsidRDefault="00F74528" w:rsidP="00F7452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  <w:sz w:val="24"/>
        </w:rPr>
      </w:pPr>
      <w:r>
        <w:rPr>
          <w:sz w:val="24"/>
        </w:rPr>
        <w:t>Find the root</w:t>
      </w:r>
      <w:r w:rsidRPr="001532CF">
        <w:rPr>
          <w:sz w:val="24"/>
        </w:rPr>
        <w:t xml:space="preserve">s </w:t>
      </w:r>
      <w:proofErr w:type="gramStart"/>
      <w:r w:rsidRPr="001532CF">
        <w:rPr>
          <w:sz w:val="24"/>
        </w:rPr>
        <w:t xml:space="preserve">of  </w:t>
      </w:r>
      <w:r>
        <w:rPr>
          <w:sz w:val="24"/>
        </w:rPr>
        <w:t>the</w:t>
      </w:r>
      <w:proofErr w:type="gramEnd"/>
      <w:r>
        <w:rPr>
          <w:sz w:val="24"/>
        </w:rPr>
        <w:t xml:space="preserve"> complex equation </w:t>
      </w:r>
      <w:r w:rsidR="00D91705" w:rsidRPr="00056DE3">
        <w:rPr>
          <w:position w:val="-10"/>
          <w:sz w:val="24"/>
        </w:rPr>
        <w:object w:dxaOrig="960" w:dyaOrig="360">
          <v:shape id="_x0000_i1035" type="#_x0000_t75" style="width:46.5pt;height:17.25pt" o:ole="">
            <v:imagedata r:id="rId30" o:title=""/>
          </v:shape>
          <o:OLEObject Type="Embed" ProgID="Equation.DSMT4" ShapeID="_x0000_i1035" DrawAspect="Content" ObjectID="_1632640404" r:id="rId31"/>
        </w:object>
      </w:r>
      <w:r>
        <w:rPr>
          <w:position w:val="-10"/>
          <w:sz w:val="24"/>
        </w:rPr>
        <w:t xml:space="preserve"> </w:t>
      </w:r>
      <w:r>
        <w:rPr>
          <w:sz w:val="24"/>
        </w:rPr>
        <w:t>and also locate them</w:t>
      </w:r>
      <w:r w:rsidRPr="001532CF">
        <w:rPr>
          <w:sz w:val="24"/>
        </w:rPr>
        <w:t xml:space="preserve"> in the complex plane</w:t>
      </w:r>
      <w:r>
        <w:rPr>
          <w:sz w:val="24"/>
        </w:rPr>
        <w:t>.</w:t>
      </w:r>
    </w:p>
    <w:p w:rsidR="00F74528" w:rsidRPr="009B2C61" w:rsidRDefault="00F74528" w:rsidP="00F74528">
      <w:pPr>
        <w:pStyle w:val="ListParagraph"/>
        <w:numPr>
          <w:ilvl w:val="0"/>
          <w:numId w:val="37"/>
        </w:numPr>
        <w:tabs>
          <w:tab w:val="left" w:pos="-2070"/>
          <w:tab w:val="left" w:pos="-1800"/>
          <w:tab w:val="right" w:pos="9360"/>
        </w:tabs>
        <w:spacing w:after="200" w:line="276" w:lineRule="auto"/>
        <w:jc w:val="both"/>
      </w:pPr>
      <w:r w:rsidRPr="0011082A">
        <w:rPr>
          <w:sz w:val="24"/>
        </w:rPr>
        <w:t xml:space="preserve">Let the rectangular region </w:t>
      </w:r>
      <m:oMath>
        <m:r>
          <w:rPr>
            <w:rFonts w:ascii="Cambria Math" w:hAnsi="Cambria Math"/>
            <w:sz w:val="24"/>
          </w:rPr>
          <m:t>R</m:t>
        </m:r>
      </m:oMath>
      <w:r w:rsidRPr="0011082A">
        <w:rPr>
          <w:sz w:val="24"/>
        </w:rPr>
        <w:t xml:space="preserve">  in</w:t>
      </w:r>
      <w:r w:rsidRPr="0011082A">
        <w:rPr>
          <w:i/>
          <w:sz w:val="24"/>
        </w:rPr>
        <w:t xml:space="preserve"> z</w:t>
      </w:r>
      <w:r w:rsidRPr="0011082A">
        <w:rPr>
          <w:sz w:val="24"/>
        </w:rPr>
        <w:t xml:space="preserve">-plane which is bounded by the lines </w:t>
      </w:r>
      <m:oMath>
        <m:r>
          <w:rPr>
            <w:rFonts w:ascii="Cambria Math" w:hAnsi="Cambria Math"/>
            <w:sz w:val="24"/>
          </w:rPr>
          <m:t xml:space="preserve">x=1, y=1,  x=3 </m:t>
        </m:r>
        <m:r>
          <m:rPr>
            <m:sty m:val="p"/>
          </m:rPr>
          <w:rPr>
            <w:rFonts w:ascii="Cambria Math" w:hAnsi="Cambria Math"/>
            <w:sz w:val="24"/>
          </w:rPr>
          <m:t>and</m:t>
        </m:r>
        <m:r>
          <w:rPr>
            <w:rFonts w:ascii="Cambria Math" w:hAnsi="Cambria Math"/>
            <w:sz w:val="24"/>
          </w:rPr>
          <m:t xml:space="preserve"> y=4.</m:t>
        </m:r>
      </m:oMath>
      <w:r w:rsidRPr="0011082A">
        <w:rPr>
          <w:sz w:val="24"/>
        </w:rPr>
        <w:t xml:space="preserve">  Determine the region </w:t>
      </w:r>
      <m:oMath>
        <m:r>
          <w:rPr>
            <w:rFonts w:ascii="Cambria Math" w:hAnsi="Cambria Math"/>
            <w:sz w:val="24"/>
          </w:rPr>
          <m:t>R'</m:t>
        </m:r>
      </m:oMath>
      <w:r w:rsidRPr="0011082A">
        <w:rPr>
          <w:sz w:val="24"/>
        </w:rPr>
        <w:t xml:space="preserve">  of the </w:t>
      </w:r>
      <w:r w:rsidRPr="0011082A">
        <w:rPr>
          <w:i/>
          <w:sz w:val="24"/>
        </w:rPr>
        <w:t>w</w:t>
      </w:r>
      <w:r w:rsidRPr="0011082A">
        <w:rPr>
          <w:sz w:val="24"/>
        </w:rPr>
        <w:t xml:space="preserve">-plane into which </w:t>
      </w:r>
      <m:oMath>
        <m:r>
          <w:rPr>
            <w:rFonts w:ascii="Cambria Math" w:hAnsi="Cambria Math"/>
            <w:sz w:val="24"/>
          </w:rPr>
          <m:t>R</m:t>
        </m:r>
      </m:oMath>
      <w:r w:rsidRPr="0011082A">
        <w:rPr>
          <w:sz w:val="24"/>
        </w:rPr>
        <w:t xml:space="preserve"> is mapped under the transformation</w:t>
      </w:r>
      <m:oMath>
        <m:r>
          <w:rPr>
            <w:rFonts w:ascii="Cambria Math" w:hAnsi="Cambria Math"/>
            <w:sz w:val="24"/>
          </w:rPr>
          <m:t xml:space="preserve"> w</m:t>
        </m:r>
        <m: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4"/>
              </w:rPr>
            </m:ctrlPr>
          </m:fPr>
          <m:num>
            <m:r>
              <w:rPr>
                <w:rFonts w:ascii="Cambria Math" w:eastAsia="Calibri"/>
                <w:sz w:val="24"/>
              </w:rPr>
              <m:t>1</m:t>
            </m:r>
          </m:num>
          <m:den>
            <m:r>
              <w:rPr>
                <w:rFonts w:ascii="Cambria Math" w:eastAsia="Calibri"/>
                <w:sz w:val="24"/>
              </w:rPr>
              <m:t>2</m:t>
            </m:r>
          </m:den>
        </m:f>
        <m:sSup>
          <m:sSupPr>
            <m:ctrlPr>
              <w:rPr>
                <w:rFonts w:ascii="Cambria Math" w:eastAsia="Calibri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πi</m:t>
                </m:r>
              </m:num>
              <m:den>
                <m:r>
                  <w:rPr>
                    <w:rFonts w:ascii="Cambria Math"/>
                    <w:sz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</w:rPr>
          <m:t>z</m:t>
        </m:r>
        <m:r>
          <w:rPr>
            <w:rFonts w:ascii="Cambria Math"/>
            <w:sz w:val="24"/>
          </w:rPr>
          <m:t>+2</m:t>
        </m:r>
      </m:oMath>
      <w:r w:rsidRPr="0011082A">
        <w:rPr>
          <w:sz w:val="24"/>
        </w:rPr>
        <w:t>.</w:t>
      </w:r>
      <w:r>
        <w:t xml:space="preserve">  </w:t>
      </w:r>
      <w:r w:rsidRPr="0011082A">
        <w:rPr>
          <w:position w:val="-6"/>
        </w:rPr>
        <w:t xml:space="preserve">                                                                                </w:t>
      </w:r>
    </w:p>
    <w:p w:rsidR="00F74528" w:rsidRPr="00A1528D" w:rsidRDefault="00F74528" w:rsidP="00F74528">
      <w:pPr>
        <w:pStyle w:val="ListParagraph"/>
        <w:tabs>
          <w:tab w:val="left" w:pos="-2070"/>
          <w:tab w:val="left" w:pos="-1800"/>
          <w:tab w:val="right" w:pos="9360"/>
        </w:tabs>
        <w:spacing w:line="360" w:lineRule="auto"/>
        <w:ind w:left="360"/>
        <w:rPr>
          <w:sz w:val="24"/>
        </w:rPr>
      </w:pPr>
      <w:r>
        <w:rPr>
          <w:position w:val="-6"/>
          <w:sz w:val="24"/>
        </w:rPr>
        <w:t xml:space="preserve">                                        </w:t>
      </w:r>
    </w:p>
    <w:p w:rsidR="00937105" w:rsidRPr="00F74528" w:rsidRDefault="00937105" w:rsidP="00F74528">
      <w:pPr>
        <w:tabs>
          <w:tab w:val="left" w:pos="-2070"/>
          <w:tab w:val="left" w:pos="-1800"/>
          <w:tab w:val="right" w:pos="9360"/>
        </w:tabs>
        <w:spacing w:line="276" w:lineRule="auto"/>
        <w:jc w:val="both"/>
        <w:rPr>
          <w:b/>
        </w:rPr>
      </w:pPr>
    </w:p>
    <w:sectPr w:rsidR="00937105" w:rsidRPr="00F74528" w:rsidSect="0096100F">
      <w:headerReference w:type="default" r:id="rId32"/>
      <w:footerReference w:type="default" r:id="rId33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5A32" w:rsidRDefault="001B5A32" w:rsidP="00613E03">
      <w:r>
        <w:separator/>
      </w:r>
    </w:p>
  </w:endnote>
  <w:endnote w:type="continuationSeparator" w:id="0">
    <w:p w:rsidR="001B5A32" w:rsidRDefault="001B5A32" w:rsidP="00613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1531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B84D8F" w:rsidRDefault="00B84D8F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 w:rsidR="00990B0C">
              <w:rPr>
                <w:b/>
                <w:noProof/>
              </w:rPr>
              <w:t>1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 w:rsidR="00990B0C">
              <w:rPr>
                <w:b/>
                <w:noProof/>
              </w:rPr>
              <w:t>2</w:t>
            </w:r>
            <w:r>
              <w:rPr>
                <w:b/>
              </w:rPr>
              <w:fldChar w:fldCharType="end"/>
            </w:r>
          </w:p>
        </w:sdtContent>
      </w:sdt>
    </w:sdtContent>
  </w:sdt>
  <w:p w:rsidR="00B84D8F" w:rsidRPr="008C30B8" w:rsidRDefault="00B84D8F" w:rsidP="00FD5E38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5A32" w:rsidRDefault="001B5A32" w:rsidP="00613E03">
      <w:r>
        <w:separator/>
      </w:r>
    </w:p>
  </w:footnote>
  <w:footnote w:type="continuationSeparator" w:id="0">
    <w:p w:rsidR="001B5A32" w:rsidRDefault="001B5A32" w:rsidP="00613E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D8F" w:rsidRDefault="00B84D8F" w:rsidP="00FD5E38">
    <w:pPr>
      <w:pStyle w:val="Header"/>
      <w:tabs>
        <w:tab w:val="clear" w:pos="4320"/>
        <w:tab w:val="clear" w:pos="8640"/>
        <w:tab w:val="right" w:pos="9180"/>
        <w:tab w:val="left" w:pos="1116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4513A"/>
    <w:multiLevelType w:val="hybridMultilevel"/>
    <w:tmpl w:val="DB1A2134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3153E7"/>
    <w:multiLevelType w:val="hybridMultilevel"/>
    <w:tmpl w:val="6E202274"/>
    <w:lvl w:ilvl="0" w:tplc="D4FA0C9E">
      <w:start w:val="1"/>
      <w:numFmt w:val="lowerRoman"/>
      <w:lvlText w:val="(%1)"/>
      <w:lvlJc w:val="left"/>
      <w:pPr>
        <w:ind w:left="1080" w:hanging="7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0818C4"/>
    <w:multiLevelType w:val="hybridMultilevel"/>
    <w:tmpl w:val="1C30D360"/>
    <w:lvl w:ilvl="0" w:tplc="3F90EDD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674D19"/>
    <w:multiLevelType w:val="hybridMultilevel"/>
    <w:tmpl w:val="57BAD150"/>
    <w:lvl w:ilvl="0" w:tplc="2BD8738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BE13DB"/>
    <w:multiLevelType w:val="hybridMultilevel"/>
    <w:tmpl w:val="A65EFE0E"/>
    <w:lvl w:ilvl="0" w:tplc="81CA8F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0F2928"/>
    <w:multiLevelType w:val="hybridMultilevel"/>
    <w:tmpl w:val="469A0E0C"/>
    <w:lvl w:ilvl="0" w:tplc="BE1837E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9ED6727"/>
    <w:multiLevelType w:val="hybridMultilevel"/>
    <w:tmpl w:val="BCD26662"/>
    <w:lvl w:ilvl="0" w:tplc="38FA2D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5D5E6C"/>
    <w:multiLevelType w:val="hybridMultilevel"/>
    <w:tmpl w:val="12D03C9A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6437CD"/>
    <w:multiLevelType w:val="hybridMultilevel"/>
    <w:tmpl w:val="7176463A"/>
    <w:lvl w:ilvl="0" w:tplc="5130F4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AB4163"/>
    <w:multiLevelType w:val="hybridMultilevel"/>
    <w:tmpl w:val="D87A7DE2"/>
    <w:lvl w:ilvl="0" w:tplc="865626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DE61C3"/>
    <w:multiLevelType w:val="hybridMultilevel"/>
    <w:tmpl w:val="3C002A66"/>
    <w:lvl w:ilvl="0" w:tplc="17649FC4">
      <w:start w:val="1"/>
      <w:numFmt w:val="decimal"/>
      <w:lvlText w:val="%1."/>
      <w:lvlJc w:val="left"/>
      <w:pPr>
        <w:ind w:left="540" w:hanging="360"/>
      </w:pPr>
      <w:rPr>
        <w:rFonts w:ascii="Times New Roman" w:eastAsia="Calibri" w:hAnsi="Times New Roman" w:cs="Times New Roman" w:hint="default"/>
        <w:b w:val="0"/>
        <w:i w:val="0"/>
        <w:noProof w:val="0"/>
        <w:sz w:val="23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4F1AD4"/>
    <w:multiLevelType w:val="hybridMultilevel"/>
    <w:tmpl w:val="FDAC3582"/>
    <w:lvl w:ilvl="0" w:tplc="5218C9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485F9D"/>
    <w:multiLevelType w:val="hybridMultilevel"/>
    <w:tmpl w:val="D474E41A"/>
    <w:lvl w:ilvl="0" w:tplc="571C2C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B41926"/>
    <w:multiLevelType w:val="hybridMultilevel"/>
    <w:tmpl w:val="CE0073CC"/>
    <w:lvl w:ilvl="0" w:tplc="DEDC4BB8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>
    <w:nsid w:val="2E21647E"/>
    <w:multiLevelType w:val="hybridMultilevel"/>
    <w:tmpl w:val="ECC49DF2"/>
    <w:lvl w:ilvl="0" w:tplc="C1DCC056">
      <w:start w:val="9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4B23DC"/>
    <w:multiLevelType w:val="hybridMultilevel"/>
    <w:tmpl w:val="71ECF696"/>
    <w:lvl w:ilvl="0" w:tplc="02F825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6C4B9E"/>
    <w:multiLevelType w:val="hybridMultilevel"/>
    <w:tmpl w:val="24540552"/>
    <w:lvl w:ilvl="0" w:tplc="93965B9A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7480D20"/>
    <w:multiLevelType w:val="hybridMultilevel"/>
    <w:tmpl w:val="5D76F2D0"/>
    <w:lvl w:ilvl="0" w:tplc="E5661D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8F1DD5"/>
    <w:multiLevelType w:val="hybridMultilevel"/>
    <w:tmpl w:val="1140312C"/>
    <w:lvl w:ilvl="0" w:tplc="B29A2AB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898504E"/>
    <w:multiLevelType w:val="hybridMultilevel"/>
    <w:tmpl w:val="3636094E"/>
    <w:lvl w:ilvl="0" w:tplc="BA2479EE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E06374"/>
    <w:multiLevelType w:val="hybridMultilevel"/>
    <w:tmpl w:val="BFC6A8B6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C206AF"/>
    <w:multiLevelType w:val="hybridMultilevel"/>
    <w:tmpl w:val="63E4A3D4"/>
    <w:lvl w:ilvl="0" w:tplc="D68AE4E2">
      <w:start w:val="1"/>
      <w:numFmt w:val="lowerRoman"/>
      <w:lvlText w:val="(%1)"/>
      <w:lvlJc w:val="left"/>
      <w:pPr>
        <w:ind w:left="1440" w:hanging="72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0C74F31"/>
    <w:multiLevelType w:val="hybridMultilevel"/>
    <w:tmpl w:val="9BE2DB4E"/>
    <w:lvl w:ilvl="0" w:tplc="5EE03DC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1859C1"/>
    <w:multiLevelType w:val="hybridMultilevel"/>
    <w:tmpl w:val="9A80B434"/>
    <w:lvl w:ilvl="0" w:tplc="692638CE">
      <w:start w:val="2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4C7C8F"/>
    <w:multiLevelType w:val="hybridMultilevel"/>
    <w:tmpl w:val="98F202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72698B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C896498"/>
    <w:multiLevelType w:val="hybridMultilevel"/>
    <w:tmpl w:val="7996CE24"/>
    <w:lvl w:ilvl="0" w:tplc="81AAD5D2">
      <w:start w:val="1"/>
      <w:numFmt w:val="lowerRoman"/>
      <w:lvlText w:val="(%1)"/>
      <w:lvlJc w:val="left"/>
      <w:pPr>
        <w:ind w:left="1440" w:hanging="72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9">
    <w:nsid w:val="543072D5"/>
    <w:multiLevelType w:val="hybridMultilevel"/>
    <w:tmpl w:val="FE84A694"/>
    <w:lvl w:ilvl="0" w:tplc="BA2479EE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542EFA"/>
    <w:multiLevelType w:val="hybridMultilevel"/>
    <w:tmpl w:val="F6C22FDE"/>
    <w:lvl w:ilvl="0" w:tplc="D166C656">
      <w:start w:val="1"/>
      <w:numFmt w:val="decimal"/>
      <w:lvlText w:val="%1."/>
      <w:lvlJc w:val="left"/>
      <w:pPr>
        <w:ind w:left="900" w:hanging="360"/>
      </w:pPr>
      <w:rPr>
        <w:rFonts w:ascii="Times New Roman" w:eastAsia="Calibri" w:hAnsi="Times New Roman" w:cs="Times New Roman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>
    <w:nsid w:val="61FD782A"/>
    <w:multiLevelType w:val="hybridMultilevel"/>
    <w:tmpl w:val="7578DD16"/>
    <w:lvl w:ilvl="0" w:tplc="4D5ACED6">
      <w:start w:val="1"/>
      <w:numFmt w:val="lowerLetter"/>
      <w:lvlText w:val="(%1)"/>
      <w:lvlJc w:val="left"/>
      <w:pPr>
        <w:ind w:left="81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3810F41"/>
    <w:multiLevelType w:val="hybridMultilevel"/>
    <w:tmpl w:val="02A23AEE"/>
    <w:lvl w:ilvl="0" w:tplc="82F0AA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802B41"/>
    <w:multiLevelType w:val="hybridMultilevel"/>
    <w:tmpl w:val="B184AD48"/>
    <w:lvl w:ilvl="0" w:tplc="56FA2BCA">
      <w:start w:val="3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710289"/>
    <w:multiLevelType w:val="hybridMultilevel"/>
    <w:tmpl w:val="9074313C"/>
    <w:lvl w:ilvl="0" w:tplc="B058B2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3A21B1"/>
    <w:multiLevelType w:val="hybridMultilevel"/>
    <w:tmpl w:val="923C7BA6"/>
    <w:lvl w:ilvl="0" w:tplc="B56C86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9C3CF3"/>
    <w:multiLevelType w:val="hybridMultilevel"/>
    <w:tmpl w:val="A858CFE4"/>
    <w:lvl w:ilvl="0" w:tplc="0A187F5E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B2074A"/>
    <w:multiLevelType w:val="hybridMultilevel"/>
    <w:tmpl w:val="8430C002"/>
    <w:lvl w:ilvl="0" w:tplc="08BC540A">
      <w:start w:val="1"/>
      <w:numFmt w:val="lowerRoman"/>
      <w:lvlText w:val="(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>
    <w:nsid w:val="75BF79DD"/>
    <w:multiLevelType w:val="hybridMultilevel"/>
    <w:tmpl w:val="3600145E"/>
    <w:lvl w:ilvl="0" w:tplc="B376280E">
      <w:start w:val="1"/>
      <w:numFmt w:val="lowerRoman"/>
      <w:lvlText w:val="(%1)"/>
      <w:lvlJc w:val="left"/>
      <w:pPr>
        <w:ind w:left="1350" w:hanging="72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>
    <w:nsid w:val="78F47B72"/>
    <w:multiLevelType w:val="hybridMultilevel"/>
    <w:tmpl w:val="4A5E5C5C"/>
    <w:lvl w:ilvl="0" w:tplc="957ADC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3B2CA6"/>
    <w:multiLevelType w:val="hybridMultilevel"/>
    <w:tmpl w:val="1E44954C"/>
    <w:lvl w:ilvl="0" w:tplc="BC06BEA2">
      <w:start w:val="35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866F53"/>
    <w:multiLevelType w:val="hybridMultilevel"/>
    <w:tmpl w:val="F190E4DE"/>
    <w:lvl w:ilvl="0" w:tplc="27D6BF14">
      <w:start w:val="1"/>
      <w:numFmt w:val="lowerRoman"/>
      <w:lvlText w:val="(%1)"/>
      <w:lvlJc w:val="left"/>
      <w:pPr>
        <w:ind w:left="150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42">
    <w:nsid w:val="7CC55D88"/>
    <w:multiLevelType w:val="hybridMultilevel"/>
    <w:tmpl w:val="DF30CE92"/>
    <w:lvl w:ilvl="0" w:tplc="81E0D6BE">
      <w:start w:val="2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32"/>
  </w:num>
  <w:num w:numId="4">
    <w:abstractNumId w:val="8"/>
  </w:num>
  <w:num w:numId="5">
    <w:abstractNumId w:val="16"/>
  </w:num>
  <w:num w:numId="6">
    <w:abstractNumId w:val="10"/>
  </w:num>
  <w:num w:numId="7">
    <w:abstractNumId w:val="39"/>
  </w:num>
  <w:num w:numId="8">
    <w:abstractNumId w:val="5"/>
  </w:num>
  <w:num w:numId="9">
    <w:abstractNumId w:val="7"/>
  </w:num>
  <w:num w:numId="10">
    <w:abstractNumId w:val="34"/>
  </w:num>
  <w:num w:numId="11">
    <w:abstractNumId w:val="18"/>
  </w:num>
  <w:num w:numId="12">
    <w:abstractNumId w:val="35"/>
  </w:num>
  <w:num w:numId="13">
    <w:abstractNumId w:val="13"/>
  </w:num>
  <w:num w:numId="14">
    <w:abstractNumId w:val="19"/>
  </w:num>
  <w:num w:numId="15">
    <w:abstractNumId w:val="4"/>
  </w:num>
  <w:num w:numId="16">
    <w:abstractNumId w:val="25"/>
  </w:num>
  <w:num w:numId="17">
    <w:abstractNumId w:val="9"/>
  </w:num>
  <w:num w:numId="18">
    <w:abstractNumId w:val="37"/>
  </w:num>
  <w:num w:numId="19">
    <w:abstractNumId w:val="21"/>
  </w:num>
  <w:num w:numId="20">
    <w:abstractNumId w:val="1"/>
  </w:num>
  <w:num w:numId="21">
    <w:abstractNumId w:val="27"/>
  </w:num>
  <w:num w:numId="2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6"/>
  </w:num>
  <w:num w:numId="2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</w:num>
  <w:num w:numId="26">
    <w:abstractNumId w:val="0"/>
  </w:num>
  <w:num w:numId="27">
    <w:abstractNumId w:val="22"/>
  </w:num>
  <w:num w:numId="28">
    <w:abstractNumId w:val="17"/>
  </w:num>
  <w:num w:numId="29">
    <w:abstractNumId w:val="29"/>
  </w:num>
  <w:num w:numId="30">
    <w:abstractNumId w:val="23"/>
  </w:num>
  <w:num w:numId="31">
    <w:abstractNumId w:val="6"/>
  </w:num>
  <w:num w:numId="32">
    <w:abstractNumId w:val="31"/>
  </w:num>
  <w:num w:numId="33">
    <w:abstractNumId w:val="38"/>
  </w:num>
  <w:num w:numId="34">
    <w:abstractNumId w:val="28"/>
  </w:num>
  <w:num w:numId="35">
    <w:abstractNumId w:val="2"/>
  </w:num>
  <w:num w:numId="36">
    <w:abstractNumId w:val="24"/>
  </w:num>
  <w:num w:numId="37">
    <w:abstractNumId w:val="3"/>
  </w:num>
  <w:num w:numId="38">
    <w:abstractNumId w:val="30"/>
  </w:num>
  <w:num w:numId="39">
    <w:abstractNumId w:val="26"/>
  </w:num>
  <w:num w:numId="40">
    <w:abstractNumId w:val="41"/>
  </w:num>
  <w:num w:numId="41">
    <w:abstractNumId w:val="33"/>
  </w:num>
  <w:num w:numId="42">
    <w:abstractNumId w:val="20"/>
  </w:num>
  <w:num w:numId="43">
    <w:abstractNumId w:val="42"/>
  </w:num>
  <w:num w:numId="44">
    <w:abstractNumId w:val="15"/>
  </w:num>
  <w:num w:numId="45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A4E"/>
    <w:rsid w:val="00003325"/>
    <w:rsid w:val="00003FED"/>
    <w:rsid w:val="00004B17"/>
    <w:rsid w:val="000079BE"/>
    <w:rsid w:val="00013365"/>
    <w:rsid w:val="00014205"/>
    <w:rsid w:val="00015AA9"/>
    <w:rsid w:val="000314BF"/>
    <w:rsid w:val="00033B49"/>
    <w:rsid w:val="000419D0"/>
    <w:rsid w:val="00043B8E"/>
    <w:rsid w:val="0005148A"/>
    <w:rsid w:val="00056DE3"/>
    <w:rsid w:val="000578A3"/>
    <w:rsid w:val="00061C51"/>
    <w:rsid w:val="000657DC"/>
    <w:rsid w:val="0006642F"/>
    <w:rsid w:val="0006725C"/>
    <w:rsid w:val="00073C11"/>
    <w:rsid w:val="0008491C"/>
    <w:rsid w:val="00085C00"/>
    <w:rsid w:val="00090AFF"/>
    <w:rsid w:val="0009468C"/>
    <w:rsid w:val="000A0CD2"/>
    <w:rsid w:val="000A0D52"/>
    <w:rsid w:val="000A72F1"/>
    <w:rsid w:val="000B3697"/>
    <w:rsid w:val="000B7138"/>
    <w:rsid w:val="000B7EF3"/>
    <w:rsid w:val="000C19F3"/>
    <w:rsid w:val="000C7197"/>
    <w:rsid w:val="000D06EE"/>
    <w:rsid w:val="000D44A6"/>
    <w:rsid w:val="000D4C8E"/>
    <w:rsid w:val="000E2A55"/>
    <w:rsid w:val="000E64B0"/>
    <w:rsid w:val="000F38AA"/>
    <w:rsid w:val="0010017F"/>
    <w:rsid w:val="00100E4F"/>
    <w:rsid w:val="0011005B"/>
    <w:rsid w:val="00111A01"/>
    <w:rsid w:val="00112AF6"/>
    <w:rsid w:val="001131DA"/>
    <w:rsid w:val="00114CD4"/>
    <w:rsid w:val="00115C8A"/>
    <w:rsid w:val="00122BFD"/>
    <w:rsid w:val="001353E2"/>
    <w:rsid w:val="0013577E"/>
    <w:rsid w:val="00147FEF"/>
    <w:rsid w:val="001574E8"/>
    <w:rsid w:val="001603DE"/>
    <w:rsid w:val="0016274A"/>
    <w:rsid w:val="00164647"/>
    <w:rsid w:val="00182148"/>
    <w:rsid w:val="00194A06"/>
    <w:rsid w:val="0019745F"/>
    <w:rsid w:val="001A11A0"/>
    <w:rsid w:val="001A1872"/>
    <w:rsid w:val="001A1D7A"/>
    <w:rsid w:val="001A4144"/>
    <w:rsid w:val="001A5BE7"/>
    <w:rsid w:val="001A7902"/>
    <w:rsid w:val="001B234E"/>
    <w:rsid w:val="001B5A32"/>
    <w:rsid w:val="001B7776"/>
    <w:rsid w:val="001C4E84"/>
    <w:rsid w:val="001C5B6C"/>
    <w:rsid w:val="001C5BD2"/>
    <w:rsid w:val="001D2C71"/>
    <w:rsid w:val="001E7136"/>
    <w:rsid w:val="001F5B35"/>
    <w:rsid w:val="001F5C95"/>
    <w:rsid w:val="001F7011"/>
    <w:rsid w:val="00200190"/>
    <w:rsid w:val="00207D75"/>
    <w:rsid w:val="00212065"/>
    <w:rsid w:val="00212B82"/>
    <w:rsid w:val="00216D09"/>
    <w:rsid w:val="00227AA1"/>
    <w:rsid w:val="00240ABF"/>
    <w:rsid w:val="00241A8B"/>
    <w:rsid w:val="00245092"/>
    <w:rsid w:val="002478DC"/>
    <w:rsid w:val="00256665"/>
    <w:rsid w:val="0026288B"/>
    <w:rsid w:val="0026653B"/>
    <w:rsid w:val="0026738D"/>
    <w:rsid w:val="00272745"/>
    <w:rsid w:val="002731AC"/>
    <w:rsid w:val="0027575B"/>
    <w:rsid w:val="00277F45"/>
    <w:rsid w:val="00281C49"/>
    <w:rsid w:val="0028444A"/>
    <w:rsid w:val="0028464F"/>
    <w:rsid w:val="00285DC6"/>
    <w:rsid w:val="00291245"/>
    <w:rsid w:val="00292944"/>
    <w:rsid w:val="00293CEB"/>
    <w:rsid w:val="00294275"/>
    <w:rsid w:val="002947B9"/>
    <w:rsid w:val="0029545A"/>
    <w:rsid w:val="00295BBF"/>
    <w:rsid w:val="002A305D"/>
    <w:rsid w:val="002B3713"/>
    <w:rsid w:val="002B60A1"/>
    <w:rsid w:val="002C2028"/>
    <w:rsid w:val="002C3C49"/>
    <w:rsid w:val="002C4CF0"/>
    <w:rsid w:val="002C5BCE"/>
    <w:rsid w:val="002C65B7"/>
    <w:rsid w:val="002D009F"/>
    <w:rsid w:val="002D0434"/>
    <w:rsid w:val="002D6470"/>
    <w:rsid w:val="002E44E4"/>
    <w:rsid w:val="002F0D5A"/>
    <w:rsid w:val="002F0DCA"/>
    <w:rsid w:val="002F15FB"/>
    <w:rsid w:val="00301065"/>
    <w:rsid w:val="00302C46"/>
    <w:rsid w:val="00304896"/>
    <w:rsid w:val="00306A35"/>
    <w:rsid w:val="00317E70"/>
    <w:rsid w:val="00324C6D"/>
    <w:rsid w:val="00326473"/>
    <w:rsid w:val="00326838"/>
    <w:rsid w:val="00326C44"/>
    <w:rsid w:val="00331FE8"/>
    <w:rsid w:val="003408CA"/>
    <w:rsid w:val="00340F77"/>
    <w:rsid w:val="00344A46"/>
    <w:rsid w:val="003459B7"/>
    <w:rsid w:val="003510CE"/>
    <w:rsid w:val="00355DC1"/>
    <w:rsid w:val="003561E5"/>
    <w:rsid w:val="00357652"/>
    <w:rsid w:val="00360021"/>
    <w:rsid w:val="00362A9A"/>
    <w:rsid w:val="003668D2"/>
    <w:rsid w:val="00367476"/>
    <w:rsid w:val="003775A8"/>
    <w:rsid w:val="00381265"/>
    <w:rsid w:val="00385BA3"/>
    <w:rsid w:val="003867A9"/>
    <w:rsid w:val="003867D9"/>
    <w:rsid w:val="003903E1"/>
    <w:rsid w:val="0039547A"/>
    <w:rsid w:val="00396265"/>
    <w:rsid w:val="003B2C54"/>
    <w:rsid w:val="003B35D9"/>
    <w:rsid w:val="003B495D"/>
    <w:rsid w:val="003C1136"/>
    <w:rsid w:val="003C452C"/>
    <w:rsid w:val="003D02B7"/>
    <w:rsid w:val="003D1E48"/>
    <w:rsid w:val="003D53B4"/>
    <w:rsid w:val="003E46BE"/>
    <w:rsid w:val="003F1BC5"/>
    <w:rsid w:val="003F6666"/>
    <w:rsid w:val="00400D60"/>
    <w:rsid w:val="0040525B"/>
    <w:rsid w:val="0041096F"/>
    <w:rsid w:val="0041183B"/>
    <w:rsid w:val="00413A4E"/>
    <w:rsid w:val="00415CD1"/>
    <w:rsid w:val="004210CE"/>
    <w:rsid w:val="00427FB7"/>
    <w:rsid w:val="00431CE6"/>
    <w:rsid w:val="0043258E"/>
    <w:rsid w:val="004329CA"/>
    <w:rsid w:val="004451FE"/>
    <w:rsid w:val="00457A4C"/>
    <w:rsid w:val="00460EDE"/>
    <w:rsid w:val="004714B0"/>
    <w:rsid w:val="0047287C"/>
    <w:rsid w:val="004747C5"/>
    <w:rsid w:val="0048170F"/>
    <w:rsid w:val="004817FA"/>
    <w:rsid w:val="00482BBF"/>
    <w:rsid w:val="00483C7F"/>
    <w:rsid w:val="004A2378"/>
    <w:rsid w:val="004A248E"/>
    <w:rsid w:val="004A6804"/>
    <w:rsid w:val="004B1380"/>
    <w:rsid w:val="004C4D34"/>
    <w:rsid w:val="004D3FD2"/>
    <w:rsid w:val="004D6C35"/>
    <w:rsid w:val="004D6C8B"/>
    <w:rsid w:val="004E3CE4"/>
    <w:rsid w:val="004F16B5"/>
    <w:rsid w:val="004F79B0"/>
    <w:rsid w:val="00500CC5"/>
    <w:rsid w:val="005043BA"/>
    <w:rsid w:val="00511F84"/>
    <w:rsid w:val="00513C52"/>
    <w:rsid w:val="00516340"/>
    <w:rsid w:val="00516788"/>
    <w:rsid w:val="00526A1E"/>
    <w:rsid w:val="00531F61"/>
    <w:rsid w:val="00540F29"/>
    <w:rsid w:val="00551DE0"/>
    <w:rsid w:val="005562D5"/>
    <w:rsid w:val="00556C2E"/>
    <w:rsid w:val="00562701"/>
    <w:rsid w:val="00565937"/>
    <w:rsid w:val="0057053F"/>
    <w:rsid w:val="00573543"/>
    <w:rsid w:val="005768BB"/>
    <w:rsid w:val="00585774"/>
    <w:rsid w:val="005A5C0E"/>
    <w:rsid w:val="005A64E6"/>
    <w:rsid w:val="005B3254"/>
    <w:rsid w:val="005B3B58"/>
    <w:rsid w:val="005B4AA7"/>
    <w:rsid w:val="005B707F"/>
    <w:rsid w:val="005B7D3C"/>
    <w:rsid w:val="005C42B8"/>
    <w:rsid w:val="005C7DEB"/>
    <w:rsid w:val="005D0F50"/>
    <w:rsid w:val="005D65F8"/>
    <w:rsid w:val="005E2E24"/>
    <w:rsid w:val="005F2EBD"/>
    <w:rsid w:val="005F65A8"/>
    <w:rsid w:val="005F75D0"/>
    <w:rsid w:val="0060078D"/>
    <w:rsid w:val="00601A53"/>
    <w:rsid w:val="00613E03"/>
    <w:rsid w:val="006223EB"/>
    <w:rsid w:val="00630B50"/>
    <w:rsid w:val="00630D9B"/>
    <w:rsid w:val="006337CC"/>
    <w:rsid w:val="00640E28"/>
    <w:rsid w:val="00642B98"/>
    <w:rsid w:val="006475A1"/>
    <w:rsid w:val="00653ACA"/>
    <w:rsid w:val="00655173"/>
    <w:rsid w:val="00655CF2"/>
    <w:rsid w:val="00656072"/>
    <w:rsid w:val="00660576"/>
    <w:rsid w:val="00660A8C"/>
    <w:rsid w:val="00664798"/>
    <w:rsid w:val="006733B5"/>
    <w:rsid w:val="006774B3"/>
    <w:rsid w:val="00677751"/>
    <w:rsid w:val="006816C3"/>
    <w:rsid w:val="00687ADA"/>
    <w:rsid w:val="00693117"/>
    <w:rsid w:val="006A2560"/>
    <w:rsid w:val="006B2001"/>
    <w:rsid w:val="006B260F"/>
    <w:rsid w:val="006C0678"/>
    <w:rsid w:val="006D3CF2"/>
    <w:rsid w:val="006E03A2"/>
    <w:rsid w:val="006E2DEB"/>
    <w:rsid w:val="006E6A9B"/>
    <w:rsid w:val="006F1329"/>
    <w:rsid w:val="006F19E4"/>
    <w:rsid w:val="006F24CD"/>
    <w:rsid w:val="006F43B0"/>
    <w:rsid w:val="00703D34"/>
    <w:rsid w:val="00703E08"/>
    <w:rsid w:val="007045E7"/>
    <w:rsid w:val="00705F70"/>
    <w:rsid w:val="00711FE8"/>
    <w:rsid w:val="007162C5"/>
    <w:rsid w:val="00724B4F"/>
    <w:rsid w:val="007254DE"/>
    <w:rsid w:val="00734CC9"/>
    <w:rsid w:val="0073540B"/>
    <w:rsid w:val="0073765C"/>
    <w:rsid w:val="00745F4C"/>
    <w:rsid w:val="00750FDD"/>
    <w:rsid w:val="00755CED"/>
    <w:rsid w:val="00756834"/>
    <w:rsid w:val="007641E4"/>
    <w:rsid w:val="00765528"/>
    <w:rsid w:val="007662D5"/>
    <w:rsid w:val="007756C6"/>
    <w:rsid w:val="00783E75"/>
    <w:rsid w:val="00787F38"/>
    <w:rsid w:val="0079673C"/>
    <w:rsid w:val="00796CA8"/>
    <w:rsid w:val="007A01CC"/>
    <w:rsid w:val="007B6177"/>
    <w:rsid w:val="007B625A"/>
    <w:rsid w:val="007E5014"/>
    <w:rsid w:val="007F4845"/>
    <w:rsid w:val="007F7366"/>
    <w:rsid w:val="00806D83"/>
    <w:rsid w:val="00814BEE"/>
    <w:rsid w:val="00821399"/>
    <w:rsid w:val="0082516F"/>
    <w:rsid w:val="008262D9"/>
    <w:rsid w:val="00830B95"/>
    <w:rsid w:val="008344A9"/>
    <w:rsid w:val="00835506"/>
    <w:rsid w:val="0083643A"/>
    <w:rsid w:val="008413CF"/>
    <w:rsid w:val="00842275"/>
    <w:rsid w:val="00844A17"/>
    <w:rsid w:val="00846FD2"/>
    <w:rsid w:val="00861382"/>
    <w:rsid w:val="0086371B"/>
    <w:rsid w:val="00863918"/>
    <w:rsid w:val="008719D7"/>
    <w:rsid w:val="0087235E"/>
    <w:rsid w:val="00872973"/>
    <w:rsid w:val="0087724F"/>
    <w:rsid w:val="008868CE"/>
    <w:rsid w:val="00897487"/>
    <w:rsid w:val="008A6554"/>
    <w:rsid w:val="008B00E9"/>
    <w:rsid w:val="008B18E1"/>
    <w:rsid w:val="008B4CFD"/>
    <w:rsid w:val="008B5A2D"/>
    <w:rsid w:val="008B60F1"/>
    <w:rsid w:val="008B73DA"/>
    <w:rsid w:val="008C47C4"/>
    <w:rsid w:val="008D372C"/>
    <w:rsid w:val="008D5925"/>
    <w:rsid w:val="008E0646"/>
    <w:rsid w:val="008E23C9"/>
    <w:rsid w:val="008E6900"/>
    <w:rsid w:val="008E7BED"/>
    <w:rsid w:val="008F354D"/>
    <w:rsid w:val="008F3E84"/>
    <w:rsid w:val="008F4375"/>
    <w:rsid w:val="008F4E36"/>
    <w:rsid w:val="008F558C"/>
    <w:rsid w:val="008F6B37"/>
    <w:rsid w:val="008F7646"/>
    <w:rsid w:val="00904809"/>
    <w:rsid w:val="0092192A"/>
    <w:rsid w:val="00924642"/>
    <w:rsid w:val="0092691F"/>
    <w:rsid w:val="009272C5"/>
    <w:rsid w:val="00937105"/>
    <w:rsid w:val="009377EE"/>
    <w:rsid w:val="009442AA"/>
    <w:rsid w:val="009535BF"/>
    <w:rsid w:val="00953AEF"/>
    <w:rsid w:val="00957D83"/>
    <w:rsid w:val="0096100F"/>
    <w:rsid w:val="009638F5"/>
    <w:rsid w:val="009649B0"/>
    <w:rsid w:val="00966A05"/>
    <w:rsid w:val="00975721"/>
    <w:rsid w:val="0098261F"/>
    <w:rsid w:val="009830FD"/>
    <w:rsid w:val="0098322A"/>
    <w:rsid w:val="00987C1F"/>
    <w:rsid w:val="0099012D"/>
    <w:rsid w:val="00990B0C"/>
    <w:rsid w:val="0099114F"/>
    <w:rsid w:val="00992A89"/>
    <w:rsid w:val="00993284"/>
    <w:rsid w:val="009A23EB"/>
    <w:rsid w:val="009A4D4D"/>
    <w:rsid w:val="009A5C1A"/>
    <w:rsid w:val="009B6E3A"/>
    <w:rsid w:val="009B7614"/>
    <w:rsid w:val="009C4E0F"/>
    <w:rsid w:val="009D527D"/>
    <w:rsid w:val="009D6FB4"/>
    <w:rsid w:val="009E2F6D"/>
    <w:rsid w:val="009E3463"/>
    <w:rsid w:val="009E6593"/>
    <w:rsid w:val="009E74D5"/>
    <w:rsid w:val="009F4349"/>
    <w:rsid w:val="009F5248"/>
    <w:rsid w:val="009F701E"/>
    <w:rsid w:val="00A0167D"/>
    <w:rsid w:val="00A05F1F"/>
    <w:rsid w:val="00A1528D"/>
    <w:rsid w:val="00A222E0"/>
    <w:rsid w:val="00A23186"/>
    <w:rsid w:val="00A23ACF"/>
    <w:rsid w:val="00A241DF"/>
    <w:rsid w:val="00A25FAB"/>
    <w:rsid w:val="00A3155B"/>
    <w:rsid w:val="00A32643"/>
    <w:rsid w:val="00A40D16"/>
    <w:rsid w:val="00A467FF"/>
    <w:rsid w:val="00A527C3"/>
    <w:rsid w:val="00A53437"/>
    <w:rsid w:val="00A650BB"/>
    <w:rsid w:val="00A652E1"/>
    <w:rsid w:val="00A67369"/>
    <w:rsid w:val="00A7045B"/>
    <w:rsid w:val="00A71EE5"/>
    <w:rsid w:val="00A817EA"/>
    <w:rsid w:val="00A826FA"/>
    <w:rsid w:val="00A873DD"/>
    <w:rsid w:val="00A96243"/>
    <w:rsid w:val="00A96443"/>
    <w:rsid w:val="00AA6236"/>
    <w:rsid w:val="00AA6AC3"/>
    <w:rsid w:val="00AB0122"/>
    <w:rsid w:val="00AB2799"/>
    <w:rsid w:val="00AB4F36"/>
    <w:rsid w:val="00AC1DC5"/>
    <w:rsid w:val="00AC3FAF"/>
    <w:rsid w:val="00AC57FE"/>
    <w:rsid w:val="00AC62C9"/>
    <w:rsid w:val="00AD4E25"/>
    <w:rsid w:val="00AE10AC"/>
    <w:rsid w:val="00AE240F"/>
    <w:rsid w:val="00AE61D6"/>
    <w:rsid w:val="00AF0EA5"/>
    <w:rsid w:val="00AF31F4"/>
    <w:rsid w:val="00B02D72"/>
    <w:rsid w:val="00B041E4"/>
    <w:rsid w:val="00B10FA1"/>
    <w:rsid w:val="00B15617"/>
    <w:rsid w:val="00B236A2"/>
    <w:rsid w:val="00B25CCE"/>
    <w:rsid w:val="00B330D3"/>
    <w:rsid w:val="00B33875"/>
    <w:rsid w:val="00B43478"/>
    <w:rsid w:val="00B51AD4"/>
    <w:rsid w:val="00B53017"/>
    <w:rsid w:val="00B6392D"/>
    <w:rsid w:val="00B65245"/>
    <w:rsid w:val="00B71BC2"/>
    <w:rsid w:val="00B73320"/>
    <w:rsid w:val="00B81868"/>
    <w:rsid w:val="00B84D8F"/>
    <w:rsid w:val="00B85394"/>
    <w:rsid w:val="00B87167"/>
    <w:rsid w:val="00B87271"/>
    <w:rsid w:val="00B93D3C"/>
    <w:rsid w:val="00BA00E3"/>
    <w:rsid w:val="00BA4C6F"/>
    <w:rsid w:val="00BB0A3B"/>
    <w:rsid w:val="00BC080A"/>
    <w:rsid w:val="00BC413F"/>
    <w:rsid w:val="00BC5063"/>
    <w:rsid w:val="00BD6B35"/>
    <w:rsid w:val="00BD7C16"/>
    <w:rsid w:val="00BE7686"/>
    <w:rsid w:val="00BF195F"/>
    <w:rsid w:val="00BF37AF"/>
    <w:rsid w:val="00BF6265"/>
    <w:rsid w:val="00C10E2D"/>
    <w:rsid w:val="00C17785"/>
    <w:rsid w:val="00C17CE6"/>
    <w:rsid w:val="00C27CDB"/>
    <w:rsid w:val="00C30529"/>
    <w:rsid w:val="00C3311D"/>
    <w:rsid w:val="00C3375E"/>
    <w:rsid w:val="00C34065"/>
    <w:rsid w:val="00C34437"/>
    <w:rsid w:val="00C45DE9"/>
    <w:rsid w:val="00C52DE1"/>
    <w:rsid w:val="00C61A61"/>
    <w:rsid w:val="00C666BA"/>
    <w:rsid w:val="00C6798A"/>
    <w:rsid w:val="00C83A0D"/>
    <w:rsid w:val="00C8508F"/>
    <w:rsid w:val="00C877CC"/>
    <w:rsid w:val="00C92ADC"/>
    <w:rsid w:val="00C935AC"/>
    <w:rsid w:val="00CA0B8C"/>
    <w:rsid w:val="00CA2587"/>
    <w:rsid w:val="00CA3D36"/>
    <w:rsid w:val="00CA66E6"/>
    <w:rsid w:val="00CB1472"/>
    <w:rsid w:val="00CB4CFC"/>
    <w:rsid w:val="00CB4DF7"/>
    <w:rsid w:val="00CB6DCA"/>
    <w:rsid w:val="00CC505C"/>
    <w:rsid w:val="00CD0236"/>
    <w:rsid w:val="00CD33D8"/>
    <w:rsid w:val="00CD3AC3"/>
    <w:rsid w:val="00CD6FF9"/>
    <w:rsid w:val="00CD7B40"/>
    <w:rsid w:val="00CE32A5"/>
    <w:rsid w:val="00CE6D8D"/>
    <w:rsid w:val="00CF3D9B"/>
    <w:rsid w:val="00CF4679"/>
    <w:rsid w:val="00CF7ADA"/>
    <w:rsid w:val="00D005C3"/>
    <w:rsid w:val="00D007A3"/>
    <w:rsid w:val="00D0111F"/>
    <w:rsid w:val="00D06455"/>
    <w:rsid w:val="00D15E55"/>
    <w:rsid w:val="00D22239"/>
    <w:rsid w:val="00D31BA2"/>
    <w:rsid w:val="00D32F3C"/>
    <w:rsid w:val="00D33B5F"/>
    <w:rsid w:val="00D35B7A"/>
    <w:rsid w:val="00D35C60"/>
    <w:rsid w:val="00D42304"/>
    <w:rsid w:val="00D53C8F"/>
    <w:rsid w:val="00D5797F"/>
    <w:rsid w:val="00D7081D"/>
    <w:rsid w:val="00D70EE5"/>
    <w:rsid w:val="00D7348B"/>
    <w:rsid w:val="00D82D41"/>
    <w:rsid w:val="00D8670C"/>
    <w:rsid w:val="00D86B2C"/>
    <w:rsid w:val="00D91705"/>
    <w:rsid w:val="00D93FAD"/>
    <w:rsid w:val="00DA1DA7"/>
    <w:rsid w:val="00DA30B3"/>
    <w:rsid w:val="00DA3A83"/>
    <w:rsid w:val="00DA49DB"/>
    <w:rsid w:val="00DA733D"/>
    <w:rsid w:val="00DB1B93"/>
    <w:rsid w:val="00DB3B80"/>
    <w:rsid w:val="00DB53D6"/>
    <w:rsid w:val="00DC4F92"/>
    <w:rsid w:val="00DD1484"/>
    <w:rsid w:val="00DE1BC3"/>
    <w:rsid w:val="00DE6E93"/>
    <w:rsid w:val="00DF19BD"/>
    <w:rsid w:val="00DF37DA"/>
    <w:rsid w:val="00DF52E9"/>
    <w:rsid w:val="00DF66A0"/>
    <w:rsid w:val="00E05DB2"/>
    <w:rsid w:val="00E10E53"/>
    <w:rsid w:val="00E11D25"/>
    <w:rsid w:val="00E12505"/>
    <w:rsid w:val="00E2696F"/>
    <w:rsid w:val="00E34027"/>
    <w:rsid w:val="00E356A6"/>
    <w:rsid w:val="00E369AD"/>
    <w:rsid w:val="00E42CC4"/>
    <w:rsid w:val="00E45DD9"/>
    <w:rsid w:val="00E47CF3"/>
    <w:rsid w:val="00E52F68"/>
    <w:rsid w:val="00E611B5"/>
    <w:rsid w:val="00E67995"/>
    <w:rsid w:val="00E80E40"/>
    <w:rsid w:val="00E81066"/>
    <w:rsid w:val="00E867CF"/>
    <w:rsid w:val="00E87278"/>
    <w:rsid w:val="00E9481F"/>
    <w:rsid w:val="00E94989"/>
    <w:rsid w:val="00E96731"/>
    <w:rsid w:val="00EA47DB"/>
    <w:rsid w:val="00EB168A"/>
    <w:rsid w:val="00EB1914"/>
    <w:rsid w:val="00EC3BFD"/>
    <w:rsid w:val="00EC48EA"/>
    <w:rsid w:val="00EC6076"/>
    <w:rsid w:val="00ED0348"/>
    <w:rsid w:val="00ED27B2"/>
    <w:rsid w:val="00ED43F4"/>
    <w:rsid w:val="00ED4D88"/>
    <w:rsid w:val="00ED77E0"/>
    <w:rsid w:val="00EE6248"/>
    <w:rsid w:val="00F158CA"/>
    <w:rsid w:val="00F2370E"/>
    <w:rsid w:val="00F24050"/>
    <w:rsid w:val="00F31199"/>
    <w:rsid w:val="00F32BBF"/>
    <w:rsid w:val="00F3558C"/>
    <w:rsid w:val="00F37BE1"/>
    <w:rsid w:val="00F54E86"/>
    <w:rsid w:val="00F61BC0"/>
    <w:rsid w:val="00F62F2B"/>
    <w:rsid w:val="00F630C8"/>
    <w:rsid w:val="00F6618F"/>
    <w:rsid w:val="00F67747"/>
    <w:rsid w:val="00F73FA5"/>
    <w:rsid w:val="00F74528"/>
    <w:rsid w:val="00F76577"/>
    <w:rsid w:val="00F80BBE"/>
    <w:rsid w:val="00F8517A"/>
    <w:rsid w:val="00F92BBC"/>
    <w:rsid w:val="00FA26CE"/>
    <w:rsid w:val="00FA6801"/>
    <w:rsid w:val="00FB134D"/>
    <w:rsid w:val="00FB3E0F"/>
    <w:rsid w:val="00FC46A5"/>
    <w:rsid w:val="00FC7AA5"/>
    <w:rsid w:val="00FD140A"/>
    <w:rsid w:val="00FD3646"/>
    <w:rsid w:val="00FD3708"/>
    <w:rsid w:val="00FD40FA"/>
    <w:rsid w:val="00FD5E38"/>
    <w:rsid w:val="00FE6378"/>
    <w:rsid w:val="00FE68E7"/>
    <w:rsid w:val="00FF1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A4E"/>
    <w:pPr>
      <w:spacing w:line="240" w:lineRule="auto"/>
      <w:jc w:val="left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3A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13A4E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413A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3A4E"/>
    <w:rPr>
      <w:rFonts w:eastAsia="Times New Roman"/>
    </w:rPr>
  </w:style>
  <w:style w:type="paragraph" w:styleId="BodyTextIndent">
    <w:name w:val="Body Text Indent"/>
    <w:basedOn w:val="Normal"/>
    <w:link w:val="BodyTextIndentChar"/>
    <w:rsid w:val="00413A4E"/>
    <w:pPr>
      <w:ind w:left="540" w:hanging="540"/>
    </w:pPr>
  </w:style>
  <w:style w:type="character" w:customStyle="1" w:styleId="BodyTextIndentChar">
    <w:name w:val="Body Text Indent Char"/>
    <w:basedOn w:val="DefaultParagraphFont"/>
    <w:link w:val="BodyTextIndent"/>
    <w:rsid w:val="00413A4E"/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413A4E"/>
    <w:pPr>
      <w:ind w:left="720"/>
      <w:contextualSpacing/>
    </w:pPr>
    <w:rPr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A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A4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26F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826F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A4E"/>
    <w:pPr>
      <w:spacing w:line="240" w:lineRule="auto"/>
      <w:jc w:val="left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3A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13A4E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413A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3A4E"/>
    <w:rPr>
      <w:rFonts w:eastAsia="Times New Roman"/>
    </w:rPr>
  </w:style>
  <w:style w:type="paragraph" w:styleId="BodyTextIndent">
    <w:name w:val="Body Text Indent"/>
    <w:basedOn w:val="Normal"/>
    <w:link w:val="BodyTextIndentChar"/>
    <w:rsid w:val="00413A4E"/>
    <w:pPr>
      <w:ind w:left="540" w:hanging="540"/>
    </w:pPr>
  </w:style>
  <w:style w:type="character" w:customStyle="1" w:styleId="BodyTextIndentChar">
    <w:name w:val="Body Text Indent Char"/>
    <w:basedOn w:val="DefaultParagraphFont"/>
    <w:link w:val="BodyTextIndent"/>
    <w:rsid w:val="00413A4E"/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413A4E"/>
    <w:pPr>
      <w:ind w:left="720"/>
      <w:contextualSpacing/>
    </w:pPr>
    <w:rPr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A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A4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26F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826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58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804F5D-59AF-4CA4-B76F-D5F43982B7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9</Words>
  <Characters>256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ub</dc:creator>
  <cp:lastModifiedBy>Teacher</cp:lastModifiedBy>
  <cp:revision>3</cp:revision>
  <cp:lastPrinted>2019-06-20T06:17:00Z</cp:lastPrinted>
  <dcterms:created xsi:type="dcterms:W3CDTF">2019-10-15T04:25:00Z</dcterms:created>
  <dcterms:modified xsi:type="dcterms:W3CDTF">2019-10-15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